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49BE5B" w14:textId="77777777" w:rsidR="000A1D2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>Министерство просвещения Российской Федерации</w:t>
      </w:r>
      <w:r w:rsidRPr="00A32940">
        <w:rPr>
          <w:rFonts w:ascii="Times New Roman" w:hAnsi="Times New Roman" w:cs="Times New Roman"/>
          <w:sz w:val="28"/>
          <w:szCs w:val="28"/>
        </w:rPr>
        <w:br/>
        <w:t>Кубанский Государственный Университет</w:t>
      </w:r>
      <w:r w:rsidRPr="00A32940">
        <w:rPr>
          <w:rFonts w:ascii="Times New Roman" w:hAnsi="Times New Roman" w:cs="Times New Roman"/>
          <w:sz w:val="28"/>
          <w:szCs w:val="28"/>
        </w:rPr>
        <w:br/>
        <w:t>Кафедра Информационных Технологий</w:t>
      </w:r>
      <w:r w:rsidRPr="00A32940">
        <w:rPr>
          <w:rFonts w:ascii="Times New Roman" w:hAnsi="Times New Roman" w:cs="Times New Roman"/>
          <w:sz w:val="28"/>
          <w:szCs w:val="28"/>
        </w:rPr>
        <w:br/>
      </w:r>
    </w:p>
    <w:p w14:paraId="23187BB5" w14:textId="77777777" w:rsidR="000A1D2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D4E8FA3" w14:textId="77777777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E96BF5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ADF66B4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73D2EC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6F5ED0" w14:textId="77777777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>Отчёт</w:t>
      </w:r>
    </w:p>
    <w:p w14:paraId="2894F215" w14:textId="6EC9A8C8" w:rsidR="000A1D20" w:rsidRPr="00A32940" w:rsidRDefault="000A1D20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по выполнению индивидуальной работы </w:t>
      </w:r>
      <w:proofErr w:type="spellStart"/>
      <w:r w:rsidRPr="00A32940">
        <w:rPr>
          <w:rFonts w:ascii="Times New Roman" w:hAnsi="Times New Roman" w:cs="Times New Roman"/>
          <w:sz w:val="28"/>
          <w:szCs w:val="28"/>
        </w:rPr>
        <w:t>No</w:t>
      </w:r>
      <w:proofErr w:type="spellEnd"/>
      <w:r w:rsidRPr="00A3294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32940">
        <w:rPr>
          <w:rFonts w:ascii="Times New Roman" w:hAnsi="Times New Roman" w:cs="Times New Roman"/>
          <w:sz w:val="28"/>
          <w:szCs w:val="28"/>
        </w:rPr>
        <w:br/>
        <w:t>по дисциплине "</w:t>
      </w:r>
      <w:r>
        <w:rPr>
          <w:rFonts w:ascii="Times New Roman" w:hAnsi="Times New Roman" w:cs="Times New Roman"/>
          <w:sz w:val="28"/>
          <w:szCs w:val="28"/>
        </w:rPr>
        <w:t>Конструирование алгоритмов и структур данных</w:t>
      </w:r>
      <w:r w:rsidRPr="00A32940">
        <w:rPr>
          <w:rFonts w:ascii="Times New Roman" w:hAnsi="Times New Roman" w:cs="Times New Roman"/>
          <w:sz w:val="28"/>
          <w:szCs w:val="28"/>
        </w:rPr>
        <w:t>".</w:t>
      </w:r>
    </w:p>
    <w:p w14:paraId="7517E306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4BA846" w14:textId="7D8389D3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AF2E20" w14:textId="77777777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45CA20" w14:textId="77777777" w:rsidR="000A1D2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682549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6B3E6F" w14:textId="77777777" w:rsidR="000A1D20" w:rsidRPr="00A32940" w:rsidRDefault="000A1D20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F46E4CA" w14:textId="05C323EE" w:rsidR="000A1D20" w:rsidRPr="00A3294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Выполнил студент группы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32940">
        <w:rPr>
          <w:rFonts w:ascii="Times New Roman" w:hAnsi="Times New Roman" w:cs="Times New Roman"/>
          <w:sz w:val="28"/>
          <w:szCs w:val="28"/>
        </w:rPr>
        <w:t>6/2</w:t>
      </w:r>
      <w:r w:rsidRPr="00A32940">
        <w:rPr>
          <w:rFonts w:ascii="Times New Roman" w:hAnsi="Times New Roman" w:cs="Times New Roman"/>
          <w:sz w:val="28"/>
          <w:szCs w:val="28"/>
        </w:rPr>
        <w:br/>
      </w:r>
      <w:r w:rsidR="001C181C">
        <w:rPr>
          <w:rFonts w:ascii="Times New Roman" w:hAnsi="Times New Roman" w:cs="Times New Roman"/>
          <w:sz w:val="28"/>
          <w:szCs w:val="28"/>
        </w:rPr>
        <w:t>Пиманов Владислав Денисович</w:t>
      </w:r>
    </w:p>
    <w:p w14:paraId="6DC4099F" w14:textId="67898BA4" w:rsidR="000A1D2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A32940">
        <w:rPr>
          <w:rFonts w:ascii="Times New Roman" w:hAnsi="Times New Roman" w:cs="Times New Roman"/>
          <w:sz w:val="28"/>
          <w:szCs w:val="28"/>
        </w:rPr>
        <w:t xml:space="preserve">Проверил: </w:t>
      </w:r>
      <w:r w:rsidRPr="00A32940">
        <w:rPr>
          <w:rFonts w:ascii="Times New Roman" w:hAnsi="Times New Roman" w:cs="Times New Roman"/>
          <w:sz w:val="28"/>
          <w:szCs w:val="28"/>
        </w:rPr>
        <w:br/>
      </w:r>
      <w:proofErr w:type="spellStart"/>
      <w:r>
        <w:rPr>
          <w:rFonts w:ascii="Times New Roman" w:hAnsi="Times New Roman" w:cs="Times New Roman"/>
          <w:sz w:val="28"/>
          <w:szCs w:val="28"/>
        </w:rPr>
        <w:t>Климец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ександр Александрович</w:t>
      </w:r>
    </w:p>
    <w:p w14:paraId="22BF02E6" w14:textId="2A461863" w:rsidR="000A1D20" w:rsidRDefault="000A1D20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E2246E9" w14:textId="7C189AC9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6F7078E" w14:textId="5DE9BA36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6A998B79" w14:textId="1F88835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323670A" w14:textId="1034BA96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1E6B8B3" w14:textId="7777777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251D9CE4" w14:textId="77777777" w:rsidR="001C181C" w:rsidRDefault="001C181C" w:rsidP="002D5B4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684AEF3D" w14:textId="77777777" w:rsidR="009901B0" w:rsidRDefault="000A1D20" w:rsidP="009901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аснодар-2020</w:t>
      </w:r>
    </w:p>
    <w:p w14:paraId="777FE30E" w14:textId="6686D146" w:rsidR="009901B0" w:rsidRPr="001032CA" w:rsidRDefault="009901B0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32CA">
        <w:rPr>
          <w:rFonts w:ascii="Times New Roman" w:hAnsi="Times New Roman" w:cs="Times New Roman"/>
          <w:sz w:val="28"/>
          <w:szCs w:val="28"/>
        </w:rPr>
        <w:lastRenderedPageBreak/>
        <w:t xml:space="preserve">Дан взвешенный ориентированный граф </w:t>
      </w:r>
      <w:proofErr w:type="spellStart"/>
      <w:r w:rsidRPr="001032CA">
        <w:rPr>
          <w:rFonts w:ascii="Times New Roman" w:hAnsi="Times New Roman" w:cs="Times New Roman"/>
          <w:sz w:val="28"/>
          <w:szCs w:val="28"/>
        </w:rPr>
        <w:t>слабосвязный</w:t>
      </w:r>
      <w:proofErr w:type="spellEnd"/>
      <w:r w:rsidRPr="001032CA">
        <w:rPr>
          <w:rFonts w:ascii="Times New Roman" w:hAnsi="Times New Roman" w:cs="Times New Roman"/>
          <w:sz w:val="28"/>
          <w:szCs w:val="28"/>
        </w:rPr>
        <w:t xml:space="preserve"> граф. Даны две вершины. Найти кратчайший путь из А в </w:t>
      </w:r>
      <w:proofErr w:type="spellStart"/>
      <w:r w:rsidRPr="001032CA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1032CA">
        <w:rPr>
          <w:rFonts w:ascii="Times New Roman" w:hAnsi="Times New Roman" w:cs="Times New Roman"/>
          <w:sz w:val="28"/>
          <w:szCs w:val="28"/>
        </w:rPr>
        <w:t xml:space="preserve"> с помощью алгоритма </w:t>
      </w:r>
      <w:proofErr w:type="spellStart"/>
      <w:r w:rsidRPr="001032CA">
        <w:rPr>
          <w:rFonts w:ascii="Times New Roman" w:hAnsi="Times New Roman" w:cs="Times New Roman"/>
          <w:sz w:val="28"/>
          <w:szCs w:val="28"/>
        </w:rPr>
        <w:t>Дейкстры</w:t>
      </w:r>
      <w:proofErr w:type="spellEnd"/>
      <w:r w:rsidRPr="001032CA">
        <w:rPr>
          <w:rFonts w:ascii="Times New Roman" w:hAnsi="Times New Roman" w:cs="Times New Roman"/>
          <w:sz w:val="28"/>
          <w:szCs w:val="28"/>
        </w:rPr>
        <w:t>.</w:t>
      </w:r>
    </w:p>
    <w:p w14:paraId="7B48B4D4" w14:textId="30444767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ECA5BCB" w14:textId="03419024" w:rsidR="00120D63" w:rsidRPr="009901B0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01B0"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34308657" w14:textId="77777777" w:rsid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9E7A5E" w14:textId="77777777" w:rsidR="00120D63" w:rsidRDefault="00120D63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03C">
        <w:rPr>
          <w:rFonts w:ascii="Times New Roman" w:hAnsi="Times New Roman" w:cs="Times New Roman"/>
          <w:sz w:val="28"/>
          <w:szCs w:val="28"/>
        </w:rPr>
        <w:t>Под графом будем понимать математический объект, обозначаемый как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AD4F96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6C9C0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17.6pt" o:ole="">
            <v:imagedata r:id="rId6" o:title=""/>
          </v:shape>
          <o:OLEObject Type="Embed" ProgID="Equation.DSMT4" ShapeID="_x0000_i1025" DrawAspect="Content" ObjectID="_1650991577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1303C">
        <w:rPr>
          <w:rFonts w:ascii="Times New Roman" w:hAnsi="Times New Roman" w:cs="Times New Roman"/>
          <w:sz w:val="28"/>
          <w:szCs w:val="28"/>
        </w:rPr>
        <w:t>где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98F9E70">
          <v:shape id="_x0000_i1026" type="#_x0000_t75" style="width:13pt;height:13pt" o:ole="">
            <v:imagedata r:id="rId8" o:title=""/>
          </v:shape>
          <o:OLEObject Type="Embed" ProgID="Equation.DSMT4" ShapeID="_x0000_i1026" DrawAspect="Content" ObjectID="_1650991578" r:id="rId9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вершин графа, </w:t>
      </w:r>
      <w:r w:rsidRPr="0014273E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55BE13C4">
          <v:shape id="_x0000_i1027" type="#_x0000_t75" style="width:13pt;height:13pt" o:ole="">
            <v:imagedata r:id="rId10" o:title=""/>
          </v:shape>
          <o:OLEObject Type="Embed" ProgID="Equation.DSMT4" ShapeID="_x0000_i1027" DrawAspect="Content" ObjectID="_1650991579" r:id="rId11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(в случае неориентированного графа </w:t>
      </w:r>
      <w:r w:rsidRPr="00025D1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>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500CA460" w14:textId="7D5E4078" w:rsidR="00120D63" w:rsidRDefault="00120D63" w:rsidP="009901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</w:rPr>
        <w:t xml:space="preserve">Два ребр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78092150">
          <v:shape id="_x0000_i1028" type="#_x0000_t75" style="width:13pt;height:13pt" o:ole="">
            <v:imagedata r:id="rId12" o:title=""/>
          </v:shape>
          <o:OLEObject Type="Embed" ProgID="Equation.DSMT4" ShapeID="_x0000_i1028" DrawAspect="Content" ObjectID="_165099158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14FF579">
          <v:shape id="_x0000_i1029" type="#_x0000_t75" style="width:15.3pt;height:13pt" o:ole="">
            <v:imagedata r:id="rId14" o:title=""/>
          </v:shape>
          <o:OLEObject Type="Embed" ProgID="Equation.DSMT4" ShapeID="_x0000_i1029" DrawAspect="Content" ObjectID="_165099158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4388DCBA">
          <v:shape id="_x0000_i1030" type="#_x0000_t75" style="width:13pt;height:13pt" o:ole="">
            <v:imagedata r:id="rId8" o:title=""/>
          </v:shape>
          <o:OLEObject Type="Embed" ProgID="Equation.DSMT4" ShapeID="_x0000_i1030" DrawAspect="Content" ObjectID="_1650991582" r:id="rId16"/>
        </w:object>
      </w:r>
      <w:r w:rsidRPr="0098602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что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7488A721">
          <v:shape id="_x0000_i1031" type="#_x0000_t75" style="width:13pt;height:13pt" o:ole="">
            <v:imagedata r:id="rId12" o:title=""/>
          </v:shape>
          <o:OLEObject Type="Embed" ProgID="Equation.DSMT4" ShapeID="_x0000_i1031" DrawAspect="Content" ObjectID="_1650991583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9809BD8">
          <v:shape id="_x0000_i1032" type="#_x0000_t75" style="width:13pt;height:13pt" o:ole="">
            <v:imagedata r:id="rId8" o:title=""/>
          </v:shape>
          <o:OLEObject Type="Embed" ProgID="Equation.DSMT4" ShapeID="_x0000_i1032" DrawAspect="Content" ObjectID="_165099158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5E774E1">
          <v:shape id="_x0000_i1033" type="#_x0000_t75" style="width:15.3pt;height:13pt" o:ole="">
            <v:imagedata r:id="rId14" o:title=""/>
          </v:shape>
          <o:OLEObject Type="Embed" ProgID="Equation.DSMT4" ShapeID="_x0000_i1033" DrawAspect="Content" ObjectID="_165099158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6B7B932F">
          <v:shape id="_x0000_i1034" type="#_x0000_t75" style="width:13pt;height:13pt" o:ole="">
            <v:imagedata r:id="rId8" o:title=""/>
          </v:shape>
          <o:OLEObject Type="Embed" ProgID="Equation.DSMT4" ShapeID="_x0000_i1034" DrawAspect="Content" ObjectID="_1650991586" r:id="rId20"/>
        </w:object>
      </w:r>
      <w:r w:rsidRPr="00986023">
        <w:rPr>
          <w:rFonts w:ascii="Times New Roman" w:hAnsi="Times New Roman" w:cs="Times New Roman"/>
          <w:sz w:val="28"/>
          <w:szCs w:val="28"/>
        </w:rPr>
        <w:t>.</w:t>
      </w:r>
      <w:r w:rsidRPr="00A7635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9901B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Число, поставленное в соответствие ребру графа, называется весом этого ребра. </w:t>
      </w:r>
    </w:p>
    <w:p w14:paraId="23DC25EB" w14:textId="29787D60" w:rsidR="00611618" w:rsidRPr="00611618" w:rsidRDefault="00611618" w:rsidP="009901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утем из вершины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 вершину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зывается последовательность вершин 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>{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0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 xml:space="preserve"> 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proofErr w:type="gramEnd"/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…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N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}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ая, что для любого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</w:t>
      </w:r>
      <w:proofErr w:type="spellEnd"/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=0…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-1,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ершина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i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смежна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i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</w:rPr>
        <w:t>+1</w:t>
      </w:r>
      <w:r w:rsidRPr="00611618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74E7D834" w14:textId="0E6E9456" w:rsidR="00611618" w:rsidRPr="00F05408" w:rsidRDefault="009901B0" w:rsidP="009901B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атчайшим путем из вершины А в вершину В называется такой путь, что сумма весом всех ребер, входящих</w:t>
      </w:r>
      <w:r w:rsidR="00611618">
        <w:rPr>
          <w:rFonts w:ascii="Times New Roman" w:eastAsiaTheme="minorEastAsia" w:hAnsi="Times New Roman" w:cs="Times New Roman"/>
          <w:sz w:val="28"/>
          <w:szCs w:val="28"/>
        </w:rPr>
        <w:t xml:space="preserve"> в путь, является наименьшей среди всех возможных путей из А в </w:t>
      </w:r>
      <w:proofErr w:type="spellStart"/>
      <w:r w:rsidR="00611618">
        <w:rPr>
          <w:rFonts w:ascii="Times New Roman" w:eastAsiaTheme="minorEastAsia" w:hAnsi="Times New Roman" w:cs="Times New Roman"/>
          <w:sz w:val="28"/>
          <w:szCs w:val="28"/>
        </w:rPr>
        <w:t>В</w:t>
      </w:r>
      <w:proofErr w:type="spellEnd"/>
      <w:r w:rsidR="00611618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00ACD1F" w14:textId="77777777" w:rsidR="00120D63" w:rsidRPr="007B2A29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6BD45D" w14:textId="5C216C9E" w:rsidR="00120D63" w:rsidRPr="009901B0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01B0"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08BEACCF" w14:textId="177F1013" w:rsidR="00120D63" w:rsidRDefault="00120D63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3B0567ED" w14:textId="2210C39D" w:rsidR="001032CA" w:rsidRDefault="00611618" w:rsidP="006116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618">
        <w:rPr>
          <w:rFonts w:ascii="Times New Roman" w:hAnsi="Times New Roman" w:cs="Times New Roman"/>
          <w:sz w:val="28"/>
          <w:szCs w:val="28"/>
        </w:rPr>
        <w:t>В начале алгоритма расстояние для начальной вершины полагается равным нулю, а все остальные расстояния заполняются большим положительным числом (</w:t>
      </w:r>
      <w:r w:rsidR="001032CA">
        <w:rPr>
          <w:rFonts w:ascii="Times New Roman" w:hAnsi="Times New Roman" w:cs="Times New Roman"/>
          <w:sz w:val="28"/>
          <w:szCs w:val="28"/>
        </w:rPr>
        <w:t>или бесконечностью</w:t>
      </w:r>
      <w:r w:rsidRPr="00611618">
        <w:rPr>
          <w:rFonts w:ascii="Times New Roman" w:hAnsi="Times New Roman" w:cs="Times New Roman"/>
          <w:sz w:val="28"/>
          <w:szCs w:val="28"/>
        </w:rPr>
        <w:t>). Массив флагов заполняется нулями. Затем запускается основной цикл.</w:t>
      </w:r>
    </w:p>
    <w:p w14:paraId="01BD9EAD" w14:textId="1B527C6D" w:rsidR="00611618" w:rsidRDefault="00611618" w:rsidP="0061161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1618">
        <w:rPr>
          <w:rFonts w:ascii="Times New Roman" w:hAnsi="Times New Roman" w:cs="Times New Roman"/>
          <w:sz w:val="28"/>
          <w:szCs w:val="28"/>
        </w:rPr>
        <w:t xml:space="preserve">На каждом шаге цикла мы ищем вершину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611618">
        <w:rPr>
          <w:rFonts w:ascii="Times New Roman" w:hAnsi="Times New Roman" w:cs="Times New Roman"/>
          <w:sz w:val="28"/>
          <w:szCs w:val="28"/>
        </w:rPr>
        <w:t xml:space="preserve"> с минимальным расстоянием и флагом равным нулю. Затем мы устанавливаем в ней флаг в 1 и проверяем все соседние с ней вершины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611618">
        <w:rPr>
          <w:rFonts w:ascii="Times New Roman" w:hAnsi="Times New Roman" w:cs="Times New Roman"/>
          <w:sz w:val="28"/>
          <w:szCs w:val="28"/>
        </w:rPr>
        <w:t xml:space="preserve">. Если в них (в </w:t>
      </w:r>
      <w:r w:rsidR="001032C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611618">
        <w:rPr>
          <w:rFonts w:ascii="Times New Roman" w:hAnsi="Times New Roman" w:cs="Times New Roman"/>
          <w:sz w:val="28"/>
          <w:szCs w:val="28"/>
        </w:rPr>
        <w:t xml:space="preserve">) расстояние больше, чем сумма </w:t>
      </w:r>
      <w:r w:rsidRPr="00611618">
        <w:rPr>
          <w:rFonts w:ascii="Times New Roman" w:hAnsi="Times New Roman" w:cs="Times New Roman"/>
          <w:sz w:val="28"/>
          <w:szCs w:val="28"/>
        </w:rPr>
        <w:lastRenderedPageBreak/>
        <w:t>расстояния до текущей вершины и длины ребра, то уменьшаем его. Цикл завершается, когда флаги всех вершин становятся равны 1</w:t>
      </w:r>
      <w:r w:rsidR="001032CA">
        <w:rPr>
          <w:rFonts w:ascii="Times New Roman" w:hAnsi="Times New Roman" w:cs="Times New Roman"/>
          <w:sz w:val="28"/>
          <w:szCs w:val="28"/>
        </w:rPr>
        <w:t>.</w:t>
      </w:r>
    </w:p>
    <w:p w14:paraId="7317B36C" w14:textId="6F4B20EE" w:rsidR="00611618" w:rsidRDefault="00611618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303B3D7A" w14:textId="77777777" w:rsidR="00611618" w:rsidRPr="00A93422" w:rsidRDefault="00611618" w:rsidP="002D5B48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68DB06E9" w14:textId="77777777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35A512DB" w14:textId="77777777" w:rsid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D118DA" w14:textId="6596E90B" w:rsidR="00120D63" w:rsidRPr="00120D63" w:rsidRDefault="00120D63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реализован на язык</w:t>
      </w:r>
      <w:r w:rsidR="002151B2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С</w:t>
      </w:r>
      <w:r w:rsidRPr="00120D63">
        <w:rPr>
          <w:rFonts w:ascii="Times New Roman" w:hAnsi="Times New Roman" w:cs="Times New Roman"/>
          <w:sz w:val="28"/>
          <w:szCs w:val="28"/>
        </w:rPr>
        <w:t xml:space="preserve"># </w:t>
      </w:r>
      <w:r>
        <w:rPr>
          <w:rFonts w:ascii="Times New Roman" w:hAnsi="Times New Roman" w:cs="Times New Roman"/>
          <w:sz w:val="28"/>
          <w:szCs w:val="28"/>
        </w:rPr>
        <w:t xml:space="preserve">в приложении </w:t>
      </w:r>
      <w:r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Pr="00120D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orms</w:t>
      </w:r>
      <w:r w:rsidRPr="00120D63">
        <w:rPr>
          <w:rFonts w:ascii="Times New Roman" w:hAnsi="Times New Roman" w:cs="Times New Roman"/>
          <w:sz w:val="28"/>
          <w:szCs w:val="28"/>
        </w:rPr>
        <w:t xml:space="preserve"> (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120D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Pr="00120D63">
        <w:rPr>
          <w:rFonts w:ascii="Times New Roman" w:hAnsi="Times New Roman" w:cs="Times New Roman"/>
          <w:sz w:val="28"/>
          <w:szCs w:val="28"/>
        </w:rPr>
        <w:t>).</w:t>
      </w:r>
    </w:p>
    <w:p w14:paraId="28B32D00" w14:textId="77777777" w:rsidR="00120D63" w:rsidRPr="00120D63" w:rsidRDefault="00120D63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D22F9D" w14:textId="1A155142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20F257DA" w14:textId="66B6CE89" w:rsidR="00C7777E" w:rsidRDefault="00C7777E" w:rsidP="00C7777E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0E1E592E" w14:textId="05E481E5" w:rsidR="00C7777E" w:rsidRPr="00461685" w:rsidRDefault="00C7777E" w:rsidP="0046168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1685">
        <w:rPr>
          <w:rFonts w:ascii="Times New Roman" w:hAnsi="Times New Roman" w:cs="Times New Roman"/>
          <w:sz w:val="28"/>
          <w:szCs w:val="28"/>
        </w:rPr>
        <w:t xml:space="preserve">Исходные данные в файл должны быть записаны </w:t>
      </w:r>
      <w:r w:rsidR="00461685">
        <w:rPr>
          <w:rFonts w:ascii="Times New Roman" w:hAnsi="Times New Roman" w:cs="Times New Roman"/>
          <w:sz w:val="28"/>
          <w:szCs w:val="28"/>
        </w:rPr>
        <w:t xml:space="preserve">как матрица смежности вершин </w:t>
      </w:r>
      <w:r w:rsidRPr="00461685">
        <w:rPr>
          <w:rFonts w:ascii="Times New Roman" w:hAnsi="Times New Roman" w:cs="Times New Roman"/>
          <w:sz w:val="28"/>
          <w:szCs w:val="28"/>
        </w:rPr>
        <w:t>в следующей форме:</w:t>
      </w:r>
    </w:p>
    <w:p w14:paraId="35A0D8B9" w14:textId="77777777" w:rsidR="00461685" w:rsidRDefault="00C7777E" w:rsidP="00461685">
      <w:pPr>
        <w:pStyle w:val="a3"/>
        <w:keepNext/>
        <w:spacing w:after="0" w:line="360" w:lineRule="auto"/>
        <w:ind w:left="-284"/>
        <w:jc w:val="center"/>
      </w:pPr>
      <w:r>
        <w:rPr>
          <w:noProof/>
        </w:rPr>
        <w:drawing>
          <wp:inline distT="0" distB="0" distL="0" distR="0" wp14:anchorId="585A9E65" wp14:editId="65CF0E6C">
            <wp:extent cx="3111335" cy="204401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54630" cy="2072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6AEA9" w14:textId="5E8147A9" w:rsidR="00C7777E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т исходных данных</w:t>
      </w:r>
    </w:p>
    <w:p w14:paraId="0A61D8D0" w14:textId="66C74C8C" w:rsidR="00461685" w:rsidRDefault="00461685" w:rsidP="00461685"/>
    <w:p w14:paraId="06D07E6A" w14:textId="1555580A" w:rsidR="00461685" w:rsidRDefault="00461685" w:rsidP="00461685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:</w:t>
      </w:r>
    </w:p>
    <w:p w14:paraId="2DBC1250" w14:textId="77777777" w:rsidR="00461685" w:rsidRDefault="00461685" w:rsidP="00461685">
      <w:pPr>
        <w:keepNext/>
        <w:ind w:left="-993" w:firstLine="708"/>
        <w:jc w:val="center"/>
      </w:pPr>
      <w:r>
        <w:rPr>
          <w:noProof/>
        </w:rPr>
        <w:lastRenderedPageBreak/>
        <w:drawing>
          <wp:inline distT="0" distB="0" distL="0" distR="0" wp14:anchorId="451A6D0B" wp14:editId="56C4FBA4">
            <wp:extent cx="4082902" cy="2453669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05939" cy="2467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F34DA" w14:textId="743735A8" w:rsidR="00461685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главная форма программы</w:t>
      </w:r>
    </w:p>
    <w:p w14:paraId="1CCD5A3D" w14:textId="77777777" w:rsidR="00461685" w:rsidRPr="00461685" w:rsidRDefault="00461685" w:rsidP="00461685"/>
    <w:p w14:paraId="0282D546" w14:textId="6A5CF603" w:rsidR="00461685" w:rsidRPr="00461685" w:rsidRDefault="00461685" w:rsidP="00461685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7527F1D" w14:textId="41C14285" w:rsidR="00461685" w:rsidRDefault="00461685" w:rsidP="00461685">
      <w:pPr>
        <w:keepNext/>
        <w:ind w:left="-993" w:firstLine="708"/>
        <w:jc w:val="center"/>
      </w:pPr>
      <w:r>
        <w:rPr>
          <w:noProof/>
        </w:rPr>
        <w:drawing>
          <wp:inline distT="0" distB="0" distL="0" distR="0" wp14:anchorId="3BA35221" wp14:editId="3520AE08">
            <wp:extent cx="5940425" cy="35699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41359" w14:textId="0A1B9F9D" w:rsidR="00461685" w:rsidRPr="00461685" w:rsidRDefault="00461685" w:rsidP="00461685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3</w:t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461685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первого задания</w:t>
      </w:r>
    </w:p>
    <w:p w14:paraId="75DB275E" w14:textId="1C59EAC6" w:rsidR="00461685" w:rsidRDefault="00461685" w:rsidP="00461685">
      <w:pPr>
        <w:ind w:left="-993"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0906680" w14:textId="0C3E9CB5" w:rsidR="00461685" w:rsidRDefault="00461685" w:rsidP="00E54DEA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необходимо нажать на кнопку «Матрица смежности вершин графа»,</w:t>
      </w:r>
      <w:r w:rsidR="00E54D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тобы</w:t>
      </w:r>
      <w:r w:rsidR="00E54D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атрица, записанная в файл, записалас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proofErr w:type="spellEnd"/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1C1DD935" w14:textId="77777777" w:rsidR="00E54DEA" w:rsidRDefault="00E54DEA" w:rsidP="00E54DEA">
      <w:pPr>
        <w:keepNext/>
        <w:ind w:left="-993" w:firstLine="708"/>
        <w:jc w:val="both"/>
      </w:pPr>
      <w:r>
        <w:rPr>
          <w:noProof/>
        </w:rPr>
        <w:lastRenderedPageBreak/>
        <w:drawing>
          <wp:inline distT="0" distB="0" distL="0" distR="0" wp14:anchorId="701C665F" wp14:editId="516A5750">
            <wp:extent cx="5940425" cy="3569970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D2822" w14:textId="3E47CDB4" w:rsidR="00E54DEA" w:rsidRPr="00E54DEA" w:rsidRDefault="00E54DEA" w:rsidP="00E54DE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4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proofErr w:type="spellStart"/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  <w:proofErr w:type="spellEnd"/>
    </w:p>
    <w:p w14:paraId="2E950706" w14:textId="4C406914" w:rsidR="00E54DEA" w:rsidRPr="00E54DEA" w:rsidRDefault="00E54DEA" w:rsidP="00E54DEA">
      <w:pPr>
        <w:rPr>
          <w:rFonts w:ascii="Times New Roman" w:hAnsi="Times New Roman" w:cs="Times New Roman"/>
          <w:sz w:val="28"/>
          <w:szCs w:val="28"/>
        </w:rPr>
      </w:pPr>
    </w:p>
    <w:p w14:paraId="5E0BFC3B" w14:textId="4177CE32" w:rsidR="00E54DEA" w:rsidRPr="00E54DEA" w:rsidRDefault="00E54DEA" w:rsidP="00E54DEA">
      <w:pPr>
        <w:ind w:left="-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Нажимаем на кнопку «Код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юфера</w:t>
      </w:r>
      <w:proofErr w:type="spellEnd"/>
      <w:r>
        <w:rPr>
          <w:rFonts w:ascii="Times New Roman" w:hAnsi="Times New Roman" w:cs="Times New Roman"/>
          <w:sz w:val="28"/>
          <w:szCs w:val="28"/>
        </w:rPr>
        <w:t>» и появляется ответ:</w:t>
      </w:r>
    </w:p>
    <w:p w14:paraId="022C7276" w14:textId="77777777" w:rsidR="00E54DEA" w:rsidRDefault="00E54DEA" w:rsidP="00E54DEA">
      <w:pPr>
        <w:keepNext/>
        <w:ind w:left="-284"/>
      </w:pPr>
      <w:r>
        <w:rPr>
          <w:noProof/>
        </w:rPr>
        <w:drawing>
          <wp:inline distT="0" distB="0" distL="0" distR="0" wp14:anchorId="380D85D4" wp14:editId="4E5FCCCB">
            <wp:extent cx="5940425" cy="356997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AEA76" w14:textId="4E771A77" w:rsidR="00E54DEA" w:rsidRPr="00204E26" w:rsidRDefault="00E54DEA" w:rsidP="00E54DE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02099527" w14:textId="09D6896E" w:rsidR="00E54DEA" w:rsidRPr="00E54DEA" w:rsidRDefault="00E54DEA" w:rsidP="00E54DEA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222D1038" w14:textId="77777777" w:rsidR="00E54DEA" w:rsidRDefault="00E54DEA" w:rsidP="00F749FC">
      <w:pPr>
        <w:keepNext/>
        <w:ind w:left="-284"/>
        <w:jc w:val="center"/>
      </w:pPr>
      <w:r>
        <w:rPr>
          <w:noProof/>
        </w:rPr>
        <w:lastRenderedPageBreak/>
        <w:drawing>
          <wp:inline distT="0" distB="0" distL="0" distR="0" wp14:anchorId="01A5D57A" wp14:editId="792C72D7">
            <wp:extent cx="4876800" cy="320385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883445" cy="320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1F820" w14:textId="5D1DB2C7" w:rsidR="00E54DEA" w:rsidRPr="00E54DEA" w:rsidRDefault="00E54DEA" w:rsidP="00E54DEA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</w:pP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</w:t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54DEA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523AD408" w14:textId="77777777" w:rsidR="00E54DEA" w:rsidRPr="00E54DEA" w:rsidRDefault="00E54DEA" w:rsidP="00F749FC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26799957" w14:textId="47E9E1FE" w:rsidR="00120D63" w:rsidRDefault="00120D63" w:rsidP="009901B0">
      <w:pPr>
        <w:pStyle w:val="a3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728FA174" w14:textId="04EF5E8F" w:rsidR="00204E26" w:rsidRDefault="00204E26" w:rsidP="00204E2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0B55CF" w14:textId="53760249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EF4F45F" w14:textId="77777777" w:rsidR="00204E26" w:rsidRDefault="00204E26" w:rsidP="00204E2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>
        <w:rPr>
          <w:noProof/>
        </w:rPr>
        <w:drawing>
          <wp:inline distT="0" distB="0" distL="0" distR="0" wp14:anchorId="2160BE1A" wp14:editId="1769B21B">
            <wp:extent cx="3423139" cy="365760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449061" cy="3685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</w:p>
    <w:p w14:paraId="0E320842" w14:textId="3A949EC8" w:rsidR="00204E26" w:rsidRPr="00204E26" w:rsidRDefault="00204E26" w:rsidP="00204E2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</w:t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204E26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первый граф для тестирования</w:t>
      </w:r>
    </w:p>
    <w:p w14:paraId="49666AFA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7922E6A9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1 1 1 0 0 0 0 0 0</w:t>
      </w:r>
    </w:p>
    <w:p w14:paraId="4AF7EC89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1 0 0 0 0</w:t>
      </w:r>
    </w:p>
    <w:p w14:paraId="243A2973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 1</w:t>
      </w:r>
    </w:p>
    <w:p w14:paraId="6654E6E9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 0</w:t>
      </w:r>
    </w:p>
    <w:p w14:paraId="622B5315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 0</w:t>
      </w:r>
    </w:p>
    <w:p w14:paraId="331F2FAF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 1 0</w:t>
      </w:r>
    </w:p>
    <w:p w14:paraId="4E752B5C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 0</w:t>
      </w:r>
    </w:p>
    <w:p w14:paraId="000D39A6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 0</w:t>
      </w:r>
    </w:p>
    <w:p w14:paraId="166944E3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 0</w:t>
      </w:r>
    </w:p>
    <w:p w14:paraId="5F84790E" w14:textId="77777777" w:rsidR="00204E26" w:rsidRDefault="00204E26" w:rsidP="00204E26">
      <w:pPr>
        <w:spacing w:after="0" w:line="360" w:lineRule="auto"/>
        <w:ind w:left="708" w:firstLine="1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 0 0 0 0</w:t>
      </w:r>
    </w:p>
    <w:p w14:paraId="6E566906" w14:textId="77777777" w:rsidR="006F2B58" w:rsidRDefault="006F2B58" w:rsidP="006F2B58">
      <w:pPr>
        <w:pStyle w:val="a3"/>
        <w:keepNext/>
        <w:spacing w:after="0" w:line="360" w:lineRule="auto"/>
        <w:jc w:val="both"/>
      </w:pPr>
      <w:r>
        <w:rPr>
          <w:noProof/>
        </w:rPr>
        <w:drawing>
          <wp:inline distT="0" distB="0" distL="0" distR="0" wp14:anchorId="4C8891A9" wp14:editId="2E48CF4C">
            <wp:extent cx="4933950" cy="29908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A6180" w14:textId="334A8F3A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084A2D2" w14:textId="3DAA2D97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68DC29" w14:textId="77777777" w:rsidR="006F2B58" w:rsidRDefault="006F2B58" w:rsidP="006F2B58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2412722" wp14:editId="261FB51D">
            <wp:extent cx="3515710" cy="3756512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19175" cy="3760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329A4" w14:textId="743ECBB6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второй граф для тестирования</w:t>
      </w:r>
    </w:p>
    <w:p w14:paraId="6537458B" w14:textId="65206B72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7C6E5EF" w14:textId="593198B5" w:rsidR="006F2B58" w:rsidRDefault="006F2B58" w:rsidP="006F2B5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0 1 0 0 0 1 0 0</w:t>
      </w:r>
    </w:p>
    <w:p w14:paraId="5EBC2A66" w14:textId="6D96F660" w:rsidR="006F2B58" w:rsidRDefault="006F2B58" w:rsidP="006F2B5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 0 1 0 1 0 0 0</w:t>
      </w:r>
    </w:p>
    <w:p w14:paraId="5376B277" w14:textId="26BBAEED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09328973" w14:textId="61296864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 0 0</w:t>
      </w:r>
    </w:p>
    <w:p w14:paraId="0C96B1BA" w14:textId="20FC3A6B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</w:t>
      </w:r>
    </w:p>
    <w:p w14:paraId="0759DE16" w14:textId="3BC698E5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1 0</w:t>
      </w:r>
    </w:p>
    <w:p w14:paraId="4CE464AE" w14:textId="2828336F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2949E917" w14:textId="05B1AC73" w:rsidR="006F2B58" w:rsidRDefault="006F2B58" w:rsidP="006F2B5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0</w:t>
      </w:r>
    </w:p>
    <w:p w14:paraId="0D49ABA4" w14:textId="77777777" w:rsidR="006F2B58" w:rsidRDefault="006F2B58" w:rsidP="006F2B58">
      <w:pPr>
        <w:keepNext/>
        <w:spacing w:after="0" w:line="360" w:lineRule="auto"/>
        <w:ind w:firstLine="708"/>
        <w:jc w:val="center"/>
      </w:pPr>
      <w:r>
        <w:rPr>
          <w:noProof/>
        </w:rPr>
        <w:lastRenderedPageBreak/>
        <w:drawing>
          <wp:inline distT="0" distB="0" distL="0" distR="0" wp14:anchorId="7725BAF6" wp14:editId="7D826454">
            <wp:extent cx="4933950" cy="29908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16A0F" w14:textId="0810BCD3" w:rsidR="006F2B58" w:rsidRPr="006F2B58" w:rsidRDefault="006F2B58" w:rsidP="006F2B5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</w:t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F2B5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A523500" w14:textId="4C4BAF22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928094" w14:textId="77777777" w:rsidR="005A0D2C" w:rsidRDefault="006F2B58" w:rsidP="005A0D2C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8C7B19B" wp14:editId="611DBA51">
            <wp:extent cx="4132613" cy="4415669"/>
            <wp:effectExtent l="0" t="0" r="1270" b="444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36713" cy="442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A929B" w14:textId="7C62C1E4" w:rsidR="006F2B58" w:rsidRPr="005A0D2C" w:rsidRDefault="005A0D2C" w:rsidP="005A0D2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</w:t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A0D2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третий граф для тестирования</w:t>
      </w:r>
    </w:p>
    <w:p w14:paraId="232820F2" w14:textId="63FEE125" w:rsidR="006F2B58" w:rsidRDefault="006F2B58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4102E32" w14:textId="36D93D91" w:rsidR="006F2B58" w:rsidRDefault="006F2B58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1 0 1 0 </w:t>
      </w:r>
      <w:r w:rsidR="007D24E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0 1</w:t>
      </w:r>
    </w:p>
    <w:p w14:paraId="3A54861C" w14:textId="0F3F8EF4" w:rsidR="006F2B58" w:rsidRDefault="006F2B58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0 0 0 0 0 0</w:t>
      </w:r>
    </w:p>
    <w:p w14:paraId="145BE7C2" w14:textId="2406D2A1" w:rsidR="006F2B58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34CB412E" w14:textId="08542535" w:rsidR="005A0D2C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1F24053F" w14:textId="30D78CFD" w:rsidR="005A0D2C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584880CD" w14:textId="7D8F7885" w:rsidR="005A0D2C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 0 1 0</w:t>
      </w:r>
    </w:p>
    <w:p w14:paraId="040F7A29" w14:textId="52D92A9C" w:rsidR="005A0D2C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7044832D" w14:textId="09402A9E" w:rsidR="005A0D2C" w:rsidRDefault="005A0D2C" w:rsidP="006F2B58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1309D0CB" w14:textId="77777777" w:rsidR="00017B60" w:rsidRDefault="00017B60" w:rsidP="00017B60">
      <w:pPr>
        <w:pStyle w:val="a3"/>
        <w:keepNext/>
        <w:spacing w:after="0" w:line="360" w:lineRule="auto"/>
        <w:jc w:val="center"/>
      </w:pPr>
      <w:r w:rsidRPr="00017B60">
        <w:rPr>
          <w:noProof/>
        </w:rPr>
        <w:drawing>
          <wp:inline distT="0" distB="0" distL="0" distR="0" wp14:anchorId="5A8A3CF0" wp14:editId="0450A4D3">
            <wp:extent cx="4933950" cy="29908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F966F" w14:textId="0432A1FA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095CB9A" w14:textId="02DF799A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D02E026" w14:textId="77777777" w:rsidR="00017B60" w:rsidRDefault="00017B60" w:rsidP="00017B60">
      <w:pPr>
        <w:pStyle w:val="a3"/>
        <w:keepNext/>
        <w:spacing w:after="0" w:line="360" w:lineRule="auto"/>
        <w:ind w:left="142"/>
        <w:jc w:val="center"/>
      </w:pPr>
      <w:r>
        <w:rPr>
          <w:noProof/>
        </w:rPr>
        <w:lastRenderedPageBreak/>
        <w:drawing>
          <wp:inline distT="0" distB="0" distL="0" distR="0" wp14:anchorId="0D29660D" wp14:editId="09A2F3F4">
            <wp:extent cx="4094328" cy="4374761"/>
            <wp:effectExtent l="0" t="0" r="1905" b="698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97444" cy="4378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8B381" w14:textId="3C9ECE34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3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четвертый граф для тестирования</w:t>
      </w:r>
    </w:p>
    <w:p w14:paraId="11E517B0" w14:textId="4B758F63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0AA832" w14:textId="6D984BFB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6A7DA97" w14:textId="34392EA5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</w:t>
      </w:r>
    </w:p>
    <w:p w14:paraId="10BF50D4" w14:textId="57EDC81A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1 0 1</w:t>
      </w:r>
    </w:p>
    <w:p w14:paraId="582271FF" w14:textId="6492AA43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699AC44C" w14:textId="6ACD0FC0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 0 0 0 0</w:t>
      </w:r>
    </w:p>
    <w:p w14:paraId="57E231C2" w14:textId="59FC17C5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 0</w:t>
      </w:r>
    </w:p>
    <w:p w14:paraId="3728C964" w14:textId="529EAC19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1 0 0 0 0</w:t>
      </w:r>
    </w:p>
    <w:p w14:paraId="2C3D2EFF" w14:textId="2CC7A019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01559EB3" w14:textId="5B410EA7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69DC0364" w14:textId="653BFBD6" w:rsidR="00017B60" w:rsidRDefault="00017B60" w:rsidP="00017B6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2A1C2FB8" w14:textId="77777777" w:rsidR="00017B60" w:rsidRDefault="00017B60" w:rsidP="00017B6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BA53E28" wp14:editId="3D4E8855">
            <wp:extent cx="4933950" cy="299085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1F3A" w14:textId="15BA2F8F" w:rsidR="00017B60" w:rsidRPr="00017B60" w:rsidRDefault="00017B60" w:rsidP="00017B6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4</w:t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17B6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8597B3C" w14:textId="13C7B9CA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040D9BF" w14:textId="77777777" w:rsidR="00C73F5D" w:rsidRDefault="00C73F5D" w:rsidP="00C73F5D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72360708" wp14:editId="1DB8B0EC">
            <wp:extent cx="4867275" cy="520065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A8FF9" w14:textId="3E63414A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5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пятый граф для тестирования</w:t>
      </w:r>
    </w:p>
    <w:p w14:paraId="37104764" w14:textId="27802211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79A7B96B" w14:textId="74865E7F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61E41FF3" w14:textId="5383B092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7E19A973" w14:textId="4853C4DD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0B4399C" w14:textId="1F865912" w:rsidR="00C73F5D" w:rsidRDefault="00C73F5D" w:rsidP="00C73F5D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6DBC3A5A" w14:textId="77777777" w:rsidR="00C73F5D" w:rsidRDefault="00C73F5D" w:rsidP="00C73F5D">
      <w:pPr>
        <w:keepNext/>
        <w:spacing w:after="0" w:line="360" w:lineRule="auto"/>
        <w:ind w:left="708"/>
        <w:jc w:val="center"/>
      </w:pPr>
      <w:r>
        <w:rPr>
          <w:noProof/>
        </w:rPr>
        <w:drawing>
          <wp:inline distT="0" distB="0" distL="0" distR="0" wp14:anchorId="231150EC" wp14:editId="6A5A3789">
            <wp:extent cx="4933950" cy="299085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3C117" w14:textId="37143DBE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6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780C29E" w14:textId="456E89B7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11FA3A" w14:textId="77777777" w:rsidR="00C73F5D" w:rsidRDefault="00C73F5D" w:rsidP="00C73F5D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0AF0FEF" wp14:editId="2702ED7C">
            <wp:extent cx="4867275" cy="520065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5F8F6" w14:textId="7FCAEE7D" w:rsid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7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шестой граф для тестирования</w:t>
      </w:r>
    </w:p>
    <w:p w14:paraId="486F19C4" w14:textId="5481008B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73FEBE84" w14:textId="4CA771AA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0 1 1</w:t>
      </w:r>
    </w:p>
    <w:p w14:paraId="4EC05D4D" w14:textId="14559858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 0 0</w:t>
      </w:r>
    </w:p>
    <w:p w14:paraId="32C21D8B" w14:textId="1B0B85AF" w:rsidR="00C73F5D" w:rsidRDefault="00C73F5D" w:rsidP="00C73F5D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 0 0</w:t>
      </w:r>
    </w:p>
    <w:p w14:paraId="602AC4E6" w14:textId="77777777" w:rsidR="00C73F5D" w:rsidRDefault="00C73F5D" w:rsidP="00C73F5D">
      <w:pPr>
        <w:keepNext/>
        <w:jc w:val="center"/>
      </w:pPr>
      <w:r>
        <w:rPr>
          <w:noProof/>
        </w:rPr>
        <w:lastRenderedPageBreak/>
        <w:drawing>
          <wp:inline distT="0" distB="0" distL="0" distR="0" wp14:anchorId="6EF17F71" wp14:editId="41B309B6">
            <wp:extent cx="4933950" cy="299085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43955" w14:textId="312FA68C" w:rsidR="00C73F5D" w:rsidRPr="00C73F5D" w:rsidRDefault="00C73F5D" w:rsidP="00C73F5D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8</w:t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C73F5D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C7A0589" w14:textId="66FCB2A9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AC1D535" w14:textId="77777777" w:rsidR="005D2131" w:rsidRDefault="005D2131" w:rsidP="005D2131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29BDB670" wp14:editId="6E0CADCB">
            <wp:extent cx="4867275" cy="520065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EDCDB" w14:textId="60ADD6E7" w:rsidR="00C73F5D" w:rsidRPr="005D2131" w:rsidRDefault="005D2131" w:rsidP="005D2131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9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седьмой граф для тестирования</w:t>
      </w:r>
    </w:p>
    <w:p w14:paraId="1D845B89" w14:textId="37E17F39" w:rsidR="005D2131" w:rsidRDefault="005D2131" w:rsidP="005D213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60DA7E07" w14:textId="13FF5C45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 0</w:t>
      </w:r>
    </w:p>
    <w:p w14:paraId="4683866D" w14:textId="06938CAA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</w:t>
      </w:r>
    </w:p>
    <w:p w14:paraId="6587FBD2" w14:textId="0884BAC1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</w:t>
      </w:r>
    </w:p>
    <w:p w14:paraId="66FD346F" w14:textId="1E4BFD84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</w:t>
      </w:r>
    </w:p>
    <w:p w14:paraId="64498672" w14:textId="0EB9BF8E" w:rsidR="005D2131" w:rsidRDefault="005D2131" w:rsidP="005D2131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</w:t>
      </w:r>
    </w:p>
    <w:p w14:paraId="17623CB5" w14:textId="77777777" w:rsidR="005D2131" w:rsidRDefault="005D2131" w:rsidP="005D2131">
      <w:pPr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0067F61A" wp14:editId="2F58E8FC">
            <wp:extent cx="4933950" cy="29908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65ED1" w14:textId="3B4E664F" w:rsidR="005D2131" w:rsidRPr="005D2131" w:rsidRDefault="005D2131" w:rsidP="005D2131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0</w:t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D2131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E1FCA3C" w14:textId="53AA1426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C8EBFA" w14:textId="77777777" w:rsidR="005570F8" w:rsidRDefault="005570F8" w:rsidP="005570F8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2AB0380" wp14:editId="15B1FB74">
            <wp:extent cx="4867275" cy="5200650"/>
            <wp:effectExtent l="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3CCF2" w14:textId="6142B4E7" w:rsidR="005D2131" w:rsidRDefault="005570F8" w:rsidP="005570F8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1</w:t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5570F8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восьмой граф для тестирования</w:t>
      </w:r>
    </w:p>
    <w:p w14:paraId="1A81BE28" w14:textId="2165D900" w:rsidR="005570F8" w:rsidRDefault="005570F8" w:rsidP="005570F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5B42A0E7" w14:textId="5B0B96C5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</w:t>
      </w:r>
    </w:p>
    <w:p w14:paraId="66A3DA1B" w14:textId="0392387A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1B8D4470" w14:textId="5B9FF708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22D4CE57" w14:textId="093E39A2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3335B985" w14:textId="04F5A387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5E8F37BA" w14:textId="758EDBE1" w:rsidR="005570F8" w:rsidRDefault="005570F8" w:rsidP="005570F8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B3899CE" w14:textId="77777777" w:rsidR="00A00A6B" w:rsidRDefault="00A00A6B" w:rsidP="00A00A6B">
      <w:pPr>
        <w:keepNext/>
        <w:ind w:left="709"/>
        <w:jc w:val="center"/>
      </w:pPr>
      <w:r>
        <w:rPr>
          <w:noProof/>
        </w:rPr>
        <w:lastRenderedPageBreak/>
        <w:drawing>
          <wp:inline distT="0" distB="0" distL="0" distR="0" wp14:anchorId="28E1BE06" wp14:editId="7743B18F">
            <wp:extent cx="4933950" cy="29908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64E5D" w14:textId="59FE6B7F" w:rsidR="00A00A6B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2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DCCFB17" w14:textId="32FAC886" w:rsidR="00204E26" w:rsidRDefault="00204E26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CE8D029" w14:textId="77777777" w:rsidR="00A00A6B" w:rsidRDefault="00A00A6B" w:rsidP="00A00A6B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52240411" wp14:editId="4ABCDFC9">
            <wp:extent cx="4867275" cy="520065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B84D6" w14:textId="5CD1AF40" w:rsidR="00A00A6B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3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вятый граф для тестирования</w:t>
      </w:r>
    </w:p>
    <w:p w14:paraId="1B3F4E1B" w14:textId="7982F13F" w:rsidR="00A00A6B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2F6E019D" w14:textId="163FCD3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28B0FB85" w14:textId="31A4EB9F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1EF01273" w14:textId="793AA8F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5A718C35" w14:textId="67AB3159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2D9112FA" w14:textId="0B4A5760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3E06A477" w14:textId="1307F673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338650DA" w14:textId="3B024BBB" w:rsidR="007D3A7D" w:rsidRDefault="007D3A7D" w:rsidP="007D3A7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4BC58D0C" w14:textId="77777777" w:rsidR="00622A24" w:rsidRDefault="00622A24" w:rsidP="00622A24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4E1AE017" wp14:editId="7813C1D8">
            <wp:extent cx="4933950" cy="29908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00A17" w14:textId="6FE2EBB2" w:rsidR="007D3A7D" w:rsidRPr="00622A24" w:rsidRDefault="00622A24" w:rsidP="00622A24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4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AA9F559" w14:textId="77777777" w:rsidR="00A00A6B" w:rsidRDefault="00A00A6B" w:rsidP="00204E26">
      <w:pPr>
        <w:pStyle w:val="a3"/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F87648A" w14:textId="77777777" w:rsidR="00A00A6B" w:rsidRDefault="00A00A6B" w:rsidP="00A00A6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340A4F4" wp14:editId="42051230">
            <wp:extent cx="4867275" cy="5200650"/>
            <wp:effectExtent l="0" t="0" r="952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9CD34" w14:textId="12180EAC" w:rsidR="00204E26" w:rsidRPr="00A00A6B" w:rsidRDefault="00A00A6B" w:rsidP="00A00A6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5</w:t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00A6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сятый граф для тестирования</w:t>
      </w:r>
    </w:p>
    <w:p w14:paraId="3AA74E9A" w14:textId="20CA6515" w:rsidR="00204E26" w:rsidRDefault="007D3A7D" w:rsidP="007D3A7D">
      <w:pPr>
        <w:keepNext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F948E74" w14:textId="73B3B6AA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0 0 0</w:t>
      </w:r>
    </w:p>
    <w:p w14:paraId="50738BF9" w14:textId="52C2E6F1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1A2288D7" w14:textId="46FB0A84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27CF334F" w14:textId="4843A2CC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65C93FCD" w14:textId="79212870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08194BE0" w14:textId="6BD4FE92" w:rsid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65371961" w14:textId="15A86F85" w:rsidR="007D3A7D" w:rsidRPr="007D3A7D" w:rsidRDefault="007D3A7D" w:rsidP="007D3A7D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7D157F3C" w14:textId="77777777" w:rsidR="00622A24" w:rsidRDefault="00622A24" w:rsidP="00622A24">
      <w:pPr>
        <w:keepNext/>
        <w:spacing w:after="0" w:line="360" w:lineRule="auto"/>
        <w:ind w:left="-142" w:firstLine="12"/>
        <w:jc w:val="center"/>
      </w:pPr>
      <w:r>
        <w:rPr>
          <w:noProof/>
        </w:rPr>
        <w:drawing>
          <wp:inline distT="0" distB="0" distL="0" distR="0" wp14:anchorId="0ED4F0CE" wp14:editId="1A26BDE5">
            <wp:extent cx="4933950" cy="29908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6FBA0" w14:textId="2B65EA73" w:rsidR="00204E26" w:rsidRDefault="00622A24" w:rsidP="00622A24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6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7D24E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622A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ответ</w:t>
      </w:r>
    </w:p>
    <w:p w14:paraId="7F3573E4" w14:textId="77777777" w:rsidR="007D24E3" w:rsidRPr="007D24E3" w:rsidRDefault="007D24E3" w:rsidP="007D24E3"/>
    <w:p w14:paraId="2E16E3B4" w14:textId="4ED09113" w:rsidR="00120D63" w:rsidRPr="001032CA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1032CA">
        <w:rPr>
          <w:rFonts w:ascii="Times New Roman" w:hAnsi="Times New Roman" w:cs="Times New Roman"/>
          <w:sz w:val="28"/>
          <w:szCs w:val="28"/>
        </w:rPr>
        <w:t>Дан неориентированный граф, проверить, будет ли он связным.</w:t>
      </w:r>
    </w:p>
    <w:p w14:paraId="52F2423D" w14:textId="0280ECDD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4F8DBA4" w14:textId="095DCCF0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6E8BB7E6" w14:textId="22A5FDA5" w:rsidR="002D5B48" w:rsidRDefault="002D5B48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918BB1" w14:textId="77777777" w:rsidR="002D5B48" w:rsidRDefault="002D5B48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03C">
        <w:rPr>
          <w:rFonts w:ascii="Times New Roman" w:hAnsi="Times New Roman" w:cs="Times New Roman"/>
          <w:sz w:val="28"/>
          <w:szCs w:val="28"/>
        </w:rPr>
        <w:t>Под графом будем понимать математический объект, обозначаемый как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AD4F96">
        <w:rPr>
          <w:rFonts w:ascii="Times New Roman" w:hAnsi="Times New Roman" w:cs="Times New Roman"/>
          <w:position w:val="-10"/>
          <w:sz w:val="28"/>
          <w:szCs w:val="28"/>
        </w:rPr>
        <w:object w:dxaOrig="1080" w:dyaOrig="320" w14:anchorId="0CD72C51">
          <v:shape id="_x0000_i1035" type="#_x0000_t75" style="width:54.4pt;height:17.6pt" o:ole="">
            <v:imagedata r:id="rId6" o:title=""/>
          </v:shape>
          <o:OLEObject Type="Embed" ProgID="Equation.DSMT4" ShapeID="_x0000_i1035" DrawAspect="Content" ObjectID="_1650991587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1303C">
        <w:rPr>
          <w:rFonts w:ascii="Times New Roman" w:hAnsi="Times New Roman" w:cs="Times New Roman"/>
          <w:sz w:val="28"/>
          <w:szCs w:val="28"/>
        </w:rPr>
        <w:t>где</w:t>
      </w:r>
      <w:r w:rsidRPr="00AD4F96">
        <w:rPr>
          <w:rFonts w:ascii="Times New Roman" w:hAnsi="Times New Roman" w:cs="Times New Roman"/>
          <w:sz w:val="28"/>
          <w:szCs w:val="28"/>
        </w:rPr>
        <w:t xml:space="preserve">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5CBDC7E">
          <v:shape id="_x0000_i1036" type="#_x0000_t75" style="width:13pt;height:13pt" o:ole="">
            <v:imagedata r:id="rId8" o:title=""/>
          </v:shape>
          <o:OLEObject Type="Embed" ProgID="Equation.DSMT4" ShapeID="_x0000_i1036" DrawAspect="Content" ObjectID="_1650991588" r:id="rId48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вершин графа, </w:t>
      </w:r>
      <w:r w:rsidRPr="0014273E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8D6A909">
          <v:shape id="_x0000_i1037" type="#_x0000_t75" style="width:13pt;height:13pt" o:ole="">
            <v:imagedata r:id="rId10" o:title=""/>
          </v:shape>
          <o:OLEObject Type="Embed" ProgID="Equation.DSMT4" ShapeID="_x0000_i1037" DrawAspect="Content" ObjectID="_1650991589" r:id="rId49"/>
        </w:objec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025D16"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 xml:space="preserve">множество (в случае неориентированного графа </w:t>
      </w:r>
      <w:r w:rsidRPr="00025D1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303C">
        <w:rPr>
          <w:rFonts w:ascii="Times New Roman" w:hAnsi="Times New Roman" w:cs="Times New Roman"/>
          <w:sz w:val="28"/>
          <w:szCs w:val="28"/>
        </w:rPr>
        <w:t>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22A8D447" w14:textId="77777777" w:rsidR="002D5B48" w:rsidRDefault="002D5B48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ва ребр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0E1FA141">
          <v:shape id="_x0000_i1038" type="#_x0000_t75" style="width:13pt;height:13pt" o:ole="">
            <v:imagedata r:id="rId12" o:title=""/>
          </v:shape>
          <o:OLEObject Type="Embed" ProgID="Equation.DSMT4" ShapeID="_x0000_i1038" DrawAspect="Content" ObjectID="_1650991590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6E79EC10">
          <v:shape id="_x0000_i1039" type="#_x0000_t75" style="width:15.3pt;height:13pt" o:ole="">
            <v:imagedata r:id="rId14" o:title=""/>
          </v:shape>
          <o:OLEObject Type="Embed" ProgID="Equation.DSMT4" ShapeID="_x0000_i1039" DrawAspect="Content" ObjectID="_1650991591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56621D85">
          <v:shape id="_x0000_i1040" type="#_x0000_t75" style="width:13pt;height:13pt" o:ole="">
            <v:imagedata r:id="rId8" o:title=""/>
          </v:shape>
          <o:OLEObject Type="Embed" ProgID="Equation.DSMT4" ShapeID="_x0000_i1040" DrawAspect="Content" ObjectID="_1650991592" r:id="rId52"/>
        </w:object>
      </w:r>
      <w:r w:rsidRPr="0098602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что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60" w:dyaOrig="279" w14:anchorId="0D134CF6">
          <v:shape id="_x0000_i1041" type="#_x0000_t75" style="width:13pt;height:13pt" o:ole="">
            <v:imagedata r:id="rId12" o:title=""/>
          </v:shape>
          <o:OLEObject Type="Embed" ProgID="Equation.DSMT4" ShapeID="_x0000_i1041" DrawAspect="Content" ObjectID="_165099159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87C4472">
          <v:shape id="_x0000_i1042" type="#_x0000_t75" style="width:13pt;height:13pt" o:ole="">
            <v:imagedata r:id="rId8" o:title=""/>
          </v:shape>
          <o:OLEObject Type="Embed" ProgID="Equation.DSMT4" ShapeID="_x0000_i1042" DrawAspect="Content" ObjectID="_165099159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25AA368">
          <v:shape id="_x0000_i1043" type="#_x0000_t75" style="width:15.3pt;height:13pt" o:ole="">
            <v:imagedata r:id="rId14" o:title=""/>
          </v:shape>
          <o:OLEObject Type="Embed" ProgID="Equation.DSMT4" ShapeID="_x0000_i1043" DrawAspect="Content" ObjectID="_1650991595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rFonts w:ascii="Times New Roman" w:hAnsi="Times New Roman" w:cs="Times New Roman"/>
          <w:position w:val="-6"/>
          <w:sz w:val="28"/>
          <w:szCs w:val="28"/>
        </w:rPr>
        <w:object w:dxaOrig="240" w:dyaOrig="279" w14:anchorId="3A3B8607">
          <v:shape id="_x0000_i1044" type="#_x0000_t75" style="width:13pt;height:13pt" o:ole="">
            <v:imagedata r:id="rId8" o:title=""/>
          </v:shape>
          <o:OLEObject Type="Embed" ProgID="Equation.DSMT4" ShapeID="_x0000_i1044" DrawAspect="Content" ObjectID="_1650991596" r:id="rId56"/>
        </w:object>
      </w:r>
      <w:r w:rsidRPr="00986023">
        <w:rPr>
          <w:rFonts w:ascii="Times New Roman" w:hAnsi="Times New Roman" w:cs="Times New Roman"/>
          <w:sz w:val="28"/>
          <w:szCs w:val="28"/>
        </w:rPr>
        <w:t>.</w:t>
      </w:r>
    </w:p>
    <w:p w14:paraId="5500700B" w14:textId="264BD2E8" w:rsidR="002D5B48" w:rsidRDefault="002D5B48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>Связный граф — граф, содержащий ровно одну компоненту связности. Это означает, что между любой парой вершин этого графа существует как минимум один путь.</w:t>
      </w:r>
    </w:p>
    <w:p w14:paraId="45E6C594" w14:textId="77777777" w:rsidR="002D5B48" w:rsidRPr="002D5B48" w:rsidRDefault="002D5B48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A0EE21E" w14:textId="41369A8E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66D4009E" w14:textId="43BB9BCF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5332B787" w14:textId="77777777" w:rsidR="002D5B48" w:rsidRPr="00DF69A0" w:rsidRDefault="002D5B48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69A0">
        <w:rPr>
          <w:rFonts w:ascii="Times New Roman" w:hAnsi="Times New Roman" w:cs="Times New Roman"/>
          <w:bCs/>
          <w:sz w:val="28"/>
          <w:szCs w:val="28"/>
        </w:rPr>
        <w:t>Обход</w:t>
      </w:r>
      <w:r w:rsidRPr="00DF69A0">
        <w:rPr>
          <w:rFonts w:ascii="Times New Roman" w:hAnsi="Times New Roman" w:cs="Times New Roman"/>
          <w:sz w:val="28"/>
          <w:szCs w:val="28"/>
        </w:rPr>
        <w:t> </w:t>
      </w:r>
      <w:r w:rsidRPr="00DF69A0">
        <w:rPr>
          <w:rFonts w:ascii="Times New Roman" w:hAnsi="Times New Roman" w:cs="Times New Roman"/>
          <w:bCs/>
          <w:sz w:val="28"/>
          <w:szCs w:val="28"/>
        </w:rPr>
        <w:t>в</w:t>
      </w:r>
      <w:r w:rsidRPr="00DF69A0">
        <w:rPr>
          <w:rFonts w:ascii="Times New Roman" w:hAnsi="Times New Roman" w:cs="Times New Roman"/>
          <w:sz w:val="28"/>
          <w:szCs w:val="28"/>
        </w:rPr>
        <w:t> </w:t>
      </w:r>
      <w:r w:rsidRPr="00DF69A0">
        <w:rPr>
          <w:rFonts w:ascii="Times New Roman" w:hAnsi="Times New Roman" w:cs="Times New Roman"/>
          <w:bCs/>
          <w:sz w:val="28"/>
          <w:szCs w:val="28"/>
        </w:rPr>
        <w:t>глубину</w:t>
      </w:r>
      <w:r w:rsidRPr="00DF69A0">
        <w:rPr>
          <w:rFonts w:ascii="Times New Roman" w:hAnsi="Times New Roman" w:cs="Times New Roman"/>
          <w:sz w:val="28"/>
          <w:szCs w:val="28"/>
        </w:rPr>
        <w:t> (поиск </w:t>
      </w:r>
      <w:r w:rsidRPr="00DF69A0">
        <w:rPr>
          <w:rFonts w:ascii="Times New Roman" w:hAnsi="Times New Roman" w:cs="Times New Roman"/>
          <w:bCs/>
          <w:sz w:val="28"/>
          <w:szCs w:val="28"/>
        </w:rPr>
        <w:t>в</w:t>
      </w:r>
      <w:r w:rsidRPr="00DF69A0">
        <w:rPr>
          <w:rFonts w:ascii="Times New Roman" w:hAnsi="Times New Roman" w:cs="Times New Roman"/>
          <w:sz w:val="28"/>
          <w:szCs w:val="28"/>
        </w:rPr>
        <w:t> </w:t>
      </w:r>
      <w:r w:rsidRPr="00DF69A0">
        <w:rPr>
          <w:rFonts w:ascii="Times New Roman" w:hAnsi="Times New Roman" w:cs="Times New Roman"/>
          <w:bCs/>
          <w:sz w:val="28"/>
          <w:szCs w:val="28"/>
        </w:rPr>
        <w:t>глубину</w:t>
      </w:r>
      <w:r w:rsidRPr="00DF69A0">
        <w:rPr>
          <w:rFonts w:ascii="Times New Roman" w:hAnsi="Times New Roman" w:cs="Times New Roman"/>
          <w:sz w:val="28"/>
          <w:szCs w:val="28"/>
        </w:rPr>
        <w:t xml:space="preserve">, англ. </w:t>
      </w:r>
      <w:proofErr w:type="spellStart"/>
      <w:r w:rsidRPr="00DF69A0">
        <w:rPr>
          <w:rFonts w:ascii="Times New Roman" w:hAnsi="Times New Roman" w:cs="Times New Roman"/>
          <w:sz w:val="28"/>
          <w:szCs w:val="28"/>
        </w:rPr>
        <w:t>Depth-First</w:t>
      </w:r>
      <w:proofErr w:type="spellEnd"/>
      <w:r w:rsidRPr="00DF69A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69A0">
        <w:rPr>
          <w:rFonts w:ascii="Times New Roman" w:hAnsi="Times New Roman" w:cs="Times New Roman"/>
          <w:sz w:val="28"/>
          <w:szCs w:val="28"/>
        </w:rPr>
        <w:t>Search</w:t>
      </w:r>
      <w:proofErr w:type="spellEnd"/>
      <w:r w:rsidRPr="00DF69A0">
        <w:rPr>
          <w:rFonts w:ascii="Times New Roman" w:hAnsi="Times New Roman" w:cs="Times New Roman"/>
          <w:sz w:val="28"/>
          <w:szCs w:val="28"/>
        </w:rPr>
        <w:t>, DFS) — один из основных методов </w:t>
      </w:r>
      <w:r w:rsidRPr="00DF69A0">
        <w:rPr>
          <w:rFonts w:ascii="Times New Roman" w:hAnsi="Times New Roman" w:cs="Times New Roman"/>
          <w:bCs/>
          <w:sz w:val="28"/>
          <w:szCs w:val="28"/>
        </w:rPr>
        <w:t>обхода</w:t>
      </w:r>
      <w:r w:rsidRPr="00DF69A0">
        <w:rPr>
          <w:rFonts w:ascii="Times New Roman" w:hAnsi="Times New Roman" w:cs="Times New Roman"/>
          <w:sz w:val="28"/>
          <w:szCs w:val="28"/>
        </w:rPr>
        <w:t> графа, часто используемый для проверки связности, поиска цикла и компонент сильной связности и для топологической сортировки.</w:t>
      </w:r>
    </w:p>
    <w:p w14:paraId="5BB78B63" w14:textId="77777777" w:rsidR="002D5B48" w:rsidRPr="00DF69A0" w:rsidRDefault="002D5B48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69A0">
        <w:rPr>
          <w:rFonts w:ascii="Times New Roman" w:hAnsi="Times New Roman" w:cs="Times New Roman"/>
          <w:sz w:val="28"/>
          <w:szCs w:val="28"/>
        </w:rPr>
        <w:t>Для решения задачи можно воспользоваться обходом в глубину.</w:t>
      </w:r>
    </w:p>
    <w:p w14:paraId="2B6B2A89" w14:textId="5CCB13C0" w:rsidR="002D5B48" w:rsidRDefault="002D5B48" w:rsidP="002D5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69A0">
        <w:rPr>
          <w:rFonts w:ascii="Times New Roman" w:hAnsi="Times New Roman" w:cs="Times New Roman"/>
          <w:sz w:val="28"/>
          <w:szCs w:val="28"/>
        </w:rPr>
        <w:t>Фактически, мы будем производить </w:t>
      </w:r>
      <w:r w:rsidRPr="00DF69A0">
        <w:rPr>
          <w:rFonts w:ascii="Times New Roman" w:hAnsi="Times New Roman" w:cs="Times New Roman"/>
          <w:bCs/>
          <w:sz w:val="28"/>
          <w:szCs w:val="28"/>
        </w:rPr>
        <w:t>серию обходов</w:t>
      </w:r>
      <w:r w:rsidRPr="00DF69A0">
        <w:rPr>
          <w:rFonts w:ascii="Times New Roman" w:hAnsi="Times New Roman" w:cs="Times New Roman"/>
          <w:sz w:val="28"/>
          <w:szCs w:val="28"/>
        </w:rPr>
        <w:t>: сначала запустим обход из первой вершины, и все вершины, которые он при этом обошёл — образуют первую компоненту связности. Затем найдём первую из оставшихся вершин, которые ещё не были посещены, и запустим обход из неё, найдя тем самым вторую компоненту связности. И так далее, пока все вершины не станут помеченными.</w:t>
      </w:r>
      <w:r>
        <w:rPr>
          <w:rFonts w:ascii="Times New Roman" w:hAnsi="Times New Roman" w:cs="Times New Roman"/>
          <w:sz w:val="28"/>
          <w:szCs w:val="28"/>
        </w:rPr>
        <w:t xml:space="preserve"> Мы найдем количество компонент связности</w:t>
      </w:r>
      <w:r w:rsidR="00F749FC">
        <w:rPr>
          <w:rFonts w:ascii="Times New Roman" w:hAnsi="Times New Roman" w:cs="Times New Roman"/>
          <w:sz w:val="28"/>
          <w:szCs w:val="28"/>
        </w:rPr>
        <w:t>. Е</w:t>
      </w:r>
      <w:r>
        <w:rPr>
          <w:rFonts w:ascii="Times New Roman" w:hAnsi="Times New Roman" w:cs="Times New Roman"/>
          <w:sz w:val="28"/>
          <w:szCs w:val="28"/>
        </w:rPr>
        <w:t xml:space="preserve">сли их </w:t>
      </w:r>
      <w:proofErr w:type="gramStart"/>
      <w:r>
        <w:rPr>
          <w:rFonts w:ascii="Times New Roman" w:hAnsi="Times New Roman" w:cs="Times New Roman"/>
          <w:sz w:val="28"/>
          <w:szCs w:val="28"/>
        </w:rPr>
        <w:t>больш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ем одна, значит граф не связный.</w:t>
      </w:r>
    </w:p>
    <w:p w14:paraId="0F55372F" w14:textId="77777777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380573F0" w14:textId="2737879B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185A0E97" w14:textId="77777777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443D8C43" w14:textId="6082F6E8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0E70D55C" w14:textId="6FD7B037" w:rsidR="00E54DEA" w:rsidRDefault="00E54DEA" w:rsidP="00E54DEA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1B4703FE" w14:textId="23FE1945" w:rsidR="00E54DEA" w:rsidRDefault="00E54DEA" w:rsidP="00065E4C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25B8ED5B" w14:textId="77777777" w:rsidR="00065E4C" w:rsidRPr="00461685" w:rsidRDefault="00065E4C" w:rsidP="00065E4C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1108C429" w14:textId="77777777" w:rsidR="00065E4C" w:rsidRDefault="00065E4C" w:rsidP="00065E4C">
      <w:pPr>
        <w:keepNext/>
        <w:ind w:hanging="284"/>
      </w:pPr>
      <w:r>
        <w:rPr>
          <w:noProof/>
        </w:rPr>
        <w:lastRenderedPageBreak/>
        <w:drawing>
          <wp:inline distT="0" distB="0" distL="0" distR="0" wp14:anchorId="3BB86552" wp14:editId="5461BFD5">
            <wp:extent cx="5940425" cy="3569970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C3BA3" w14:textId="65E65C7C" w:rsidR="00065E4C" w:rsidRPr="00065E4C" w:rsidRDefault="00065E4C" w:rsidP="00065E4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7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второго задания</w:t>
      </w:r>
    </w:p>
    <w:p w14:paraId="0E0D0D03" w14:textId="29404251" w:rsidR="00065E4C" w:rsidRDefault="00065E4C" w:rsidP="00065E4C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39880D27" w14:textId="77777777" w:rsidR="00065E4C" w:rsidRDefault="00065E4C" w:rsidP="00065E4C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proofErr w:type="spellEnd"/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078F59B9" w14:textId="77777777" w:rsidR="00065E4C" w:rsidRDefault="00065E4C" w:rsidP="00065E4C">
      <w:pPr>
        <w:keepNext/>
        <w:ind w:hanging="284"/>
      </w:pPr>
      <w:r>
        <w:rPr>
          <w:noProof/>
        </w:rPr>
        <w:drawing>
          <wp:inline distT="0" distB="0" distL="0" distR="0" wp14:anchorId="644815AE" wp14:editId="5517BA1D">
            <wp:extent cx="5940425" cy="3569970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CEE20" w14:textId="022F5BBC" w:rsidR="00065E4C" w:rsidRPr="00966DFE" w:rsidRDefault="00065E4C" w:rsidP="00065E4C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8</w:t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proofErr w:type="spellStart"/>
      <w:r w:rsidRPr="00065E4C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  <w:proofErr w:type="spellEnd"/>
    </w:p>
    <w:p w14:paraId="13EEE020" w14:textId="77777777" w:rsidR="00065E4C" w:rsidRPr="00966DFE" w:rsidRDefault="00065E4C" w:rsidP="00065E4C"/>
    <w:p w14:paraId="3D134E87" w14:textId="4E18D6EF" w:rsid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Граф связный?» и появляется ответ:</w:t>
      </w:r>
    </w:p>
    <w:p w14:paraId="7FD0AD08" w14:textId="77777777" w:rsidR="00065E4C" w:rsidRDefault="00065E4C" w:rsidP="00065E4C">
      <w:pPr>
        <w:keepNext/>
        <w:ind w:hanging="284"/>
      </w:pPr>
      <w:r>
        <w:rPr>
          <w:noProof/>
        </w:rPr>
        <w:drawing>
          <wp:inline distT="0" distB="0" distL="0" distR="0" wp14:anchorId="43FD43BE" wp14:editId="1BF06595">
            <wp:extent cx="5940425" cy="3569970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FA6837" w14:textId="06086249" w:rsidR="00065E4C" w:rsidRPr="00966DFE" w:rsidRDefault="00065E4C" w:rsidP="00966DF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29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966DFE"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 w:rsidR="00966DFE"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форма с ответом</w:t>
      </w:r>
    </w:p>
    <w:p w14:paraId="277B2107" w14:textId="198D3D46" w:rsid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</w:p>
    <w:p w14:paraId="403C01D4" w14:textId="77777777" w:rsidR="00065E4C" w:rsidRPr="00E54DEA" w:rsidRDefault="00065E4C" w:rsidP="00065E4C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0628B86D" w14:textId="77777777" w:rsidR="00966DFE" w:rsidRDefault="00966DFE" w:rsidP="00966DFE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6FA2846B" wp14:editId="48BEF38F">
            <wp:extent cx="4933950" cy="2990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471BB" w14:textId="71838936" w:rsidR="00065E4C" w:rsidRPr="00966DFE" w:rsidRDefault="00966DFE" w:rsidP="00966DF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30</w:t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966DF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1E056689" w14:textId="77777777" w:rsidR="00065E4C" w:rsidRPr="00065E4C" w:rsidRDefault="00065E4C" w:rsidP="00065E4C">
      <w:pPr>
        <w:ind w:hanging="284"/>
        <w:rPr>
          <w:rFonts w:ascii="Times New Roman" w:hAnsi="Times New Roman" w:cs="Times New Roman"/>
          <w:sz w:val="28"/>
          <w:szCs w:val="28"/>
        </w:rPr>
      </w:pPr>
    </w:p>
    <w:p w14:paraId="083ACA86" w14:textId="283BE597" w:rsidR="00120D63" w:rsidRDefault="00120D63" w:rsidP="002D5B48">
      <w:pPr>
        <w:pStyle w:val="a3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4E086995" w14:textId="71CBB1D9" w:rsidR="00FC0DDF" w:rsidRPr="00964604" w:rsidRDefault="00FC0DDF" w:rsidP="00964604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</w:t>
      </w:r>
    </w:p>
    <w:p w14:paraId="6E70C55A" w14:textId="77777777" w:rsidR="00964604" w:rsidRDefault="00964604" w:rsidP="00964604">
      <w:pPr>
        <w:pStyle w:val="a3"/>
        <w:keepNext/>
        <w:spacing w:after="0" w:line="360" w:lineRule="auto"/>
      </w:pPr>
      <w:bookmarkStart w:id="1" w:name="_Hlk39515149"/>
      <w:r>
        <w:rPr>
          <w:noProof/>
        </w:rPr>
        <w:drawing>
          <wp:inline distT="0" distB="0" distL="0" distR="0" wp14:anchorId="5A07C959" wp14:editId="77C43B9D">
            <wp:extent cx="4867275" cy="520065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40D7C" w14:textId="41C6B7FF" w:rsid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1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2E4B7026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1F1A2AB6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 0 1</w:t>
      </w:r>
    </w:p>
    <w:p w14:paraId="49E557D7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7E67B722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6BE97FFF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77E04229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715707B7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 0 1 0</w:t>
      </w:r>
    </w:p>
    <w:p w14:paraId="32CFFC2E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700A3E8F" w14:textId="77777777" w:rsidR="00964604" w:rsidRDefault="00964604" w:rsidP="00964604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5C495C15" w14:textId="77777777" w:rsidR="00964604" w:rsidRPr="00964604" w:rsidRDefault="00964604" w:rsidP="00964604">
      <w:pPr>
        <w:rPr>
          <w:rFonts w:ascii="Times New Roman" w:hAnsi="Times New Roman" w:cs="Times New Roman"/>
          <w:sz w:val="28"/>
          <w:szCs w:val="28"/>
        </w:rPr>
      </w:pPr>
    </w:p>
    <w:bookmarkEnd w:id="1"/>
    <w:p w14:paraId="44E01F8E" w14:textId="77777777" w:rsidR="00964604" w:rsidRDefault="007D24E3" w:rsidP="00964604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35CCE76" wp14:editId="5A695F14">
            <wp:extent cx="4933950" cy="29908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D401D" w14:textId="5BBBB92F" w:rsidR="007D24E3" w:rsidRP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2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36D48716" w14:textId="6E81FF23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FD7F46E" w14:textId="77777777" w:rsidR="00964604" w:rsidRDefault="00964604" w:rsidP="00964604">
      <w:pPr>
        <w:pStyle w:val="a3"/>
        <w:keepNext/>
        <w:spacing w:after="0" w:line="360" w:lineRule="auto"/>
        <w:ind w:left="0"/>
        <w:jc w:val="center"/>
      </w:pPr>
      <w:r>
        <w:rPr>
          <w:noProof/>
        </w:rPr>
        <w:drawing>
          <wp:inline distT="0" distB="0" distL="0" distR="0" wp14:anchorId="1A6B9D45" wp14:editId="2D7D2647">
            <wp:extent cx="4867275" cy="5200650"/>
            <wp:effectExtent l="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5D8DB" w14:textId="4033DE47" w:rsidR="00964604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3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123C778F" w14:textId="6D4F0C6F" w:rsidR="00964604" w:rsidRDefault="00964604" w:rsidP="00964604">
      <w:pPr>
        <w:keepNext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34C35A8E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0 0 0</w:t>
      </w:r>
    </w:p>
    <w:p w14:paraId="4575B681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4FE74030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75965CA8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</w:t>
      </w:r>
    </w:p>
    <w:p w14:paraId="246D9677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1B320968" w14:textId="77777777" w:rsidR="00964604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699F9AC5" w14:textId="77777777" w:rsidR="00964604" w:rsidRPr="007D3A7D" w:rsidRDefault="00964604" w:rsidP="00964604">
      <w:pPr>
        <w:keepNext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</w:t>
      </w:r>
    </w:p>
    <w:p w14:paraId="42012976" w14:textId="77777777" w:rsidR="00964604" w:rsidRDefault="00964604" w:rsidP="00964604">
      <w:pPr>
        <w:keepNext/>
        <w:jc w:val="center"/>
      </w:pPr>
      <w:r>
        <w:rPr>
          <w:noProof/>
        </w:rPr>
        <w:drawing>
          <wp:inline distT="0" distB="0" distL="0" distR="0" wp14:anchorId="59947317" wp14:editId="2F102062">
            <wp:extent cx="4933950" cy="29908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1B86F" w14:textId="53DBB4D7" w:rsidR="00964604" w:rsidRPr="00651450" w:rsidRDefault="00964604" w:rsidP="00964604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  <w:lang w:val="en-US"/>
        </w:rPr>
      </w:pP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4</w:t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64604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5711128B" w14:textId="06E8C249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910728" w14:textId="77777777" w:rsidR="00651450" w:rsidRDefault="00651450" w:rsidP="0065145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D355CC6" wp14:editId="3334F8F7">
            <wp:extent cx="4867275" cy="5200650"/>
            <wp:effectExtent l="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5DD10" w14:textId="00DF5F15" w:rsidR="00651450" w:rsidRDefault="00651450" w:rsidP="00651450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5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65145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третий граф для тестирования</w:t>
      </w:r>
    </w:p>
    <w:p w14:paraId="263AD377" w14:textId="3C7D8E24" w:rsidR="00651450" w:rsidRDefault="009217FD" w:rsidP="006514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37C2BC91" w14:textId="77B8E9A9" w:rsidR="009217FD" w:rsidRDefault="009217FD" w:rsidP="009217FD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</w:t>
      </w:r>
    </w:p>
    <w:p w14:paraId="0BE9008B" w14:textId="3B36F34B" w:rsidR="009217FD" w:rsidRDefault="009217FD" w:rsidP="009217FD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</w:t>
      </w:r>
    </w:p>
    <w:p w14:paraId="46204B81" w14:textId="6820244C" w:rsidR="009217FD" w:rsidRDefault="009217FD" w:rsidP="009217FD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</w:t>
      </w:r>
    </w:p>
    <w:p w14:paraId="341D7950" w14:textId="26388203" w:rsidR="009217FD" w:rsidRDefault="009217FD" w:rsidP="009217FD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60E07492" w14:textId="2D5772FE" w:rsidR="009217FD" w:rsidRDefault="009217FD" w:rsidP="009217FD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 0</w:t>
      </w:r>
    </w:p>
    <w:p w14:paraId="69F6C4C7" w14:textId="77777777" w:rsidR="009217FD" w:rsidRDefault="009217FD" w:rsidP="009217FD">
      <w:pPr>
        <w:keepNext/>
        <w:ind w:left="709"/>
        <w:jc w:val="center"/>
      </w:pPr>
      <w:r>
        <w:rPr>
          <w:noProof/>
        </w:rPr>
        <w:lastRenderedPageBreak/>
        <w:drawing>
          <wp:inline distT="0" distB="0" distL="0" distR="0" wp14:anchorId="04688517" wp14:editId="38C67ABA">
            <wp:extent cx="4933950" cy="29908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F192E" w14:textId="480221FE" w:rsidR="009217FD" w:rsidRPr="009217FD" w:rsidRDefault="009217FD" w:rsidP="009217F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6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51BB28BF" w14:textId="366870B4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074735" w14:textId="77777777" w:rsidR="009217FD" w:rsidRDefault="009217FD" w:rsidP="009217F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2BDCC6B7" wp14:editId="4FC01766">
            <wp:extent cx="4867275" cy="5200650"/>
            <wp:effectExtent l="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88447" w14:textId="04B7844B" w:rsidR="009217FD" w:rsidRDefault="009217FD" w:rsidP="009217F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7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3990D00A" w14:textId="3CD2B679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0 1 0 1 0</w:t>
      </w:r>
    </w:p>
    <w:p w14:paraId="7AAF19A5" w14:textId="5D2EBD0B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</w:t>
      </w:r>
    </w:p>
    <w:p w14:paraId="65173C04" w14:textId="03C68EBD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735EA653" w14:textId="78DF501E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1</w:t>
      </w:r>
    </w:p>
    <w:p w14:paraId="2A118B5B" w14:textId="6D92D377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34C767AE" w14:textId="511584D0" w:rsidR="00341EE1" w:rsidRDefault="00341EE1" w:rsidP="00341E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</w:t>
      </w:r>
    </w:p>
    <w:p w14:paraId="0A35094D" w14:textId="77777777" w:rsidR="00341EE1" w:rsidRDefault="00341EE1" w:rsidP="00341EE1">
      <w:pPr>
        <w:keepNext/>
        <w:jc w:val="center"/>
      </w:pPr>
      <w:r>
        <w:rPr>
          <w:noProof/>
        </w:rPr>
        <w:drawing>
          <wp:inline distT="0" distB="0" distL="0" distR="0" wp14:anchorId="0DAA06C6" wp14:editId="4ED29858">
            <wp:extent cx="4933950" cy="29908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50D42" w14:textId="1E82E703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8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5719F976" w14:textId="0100093F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6922FAB" w14:textId="77777777" w:rsidR="009217FD" w:rsidRDefault="009217FD" w:rsidP="009217FD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C15FE1F" wp14:editId="22C2D536">
            <wp:extent cx="4867275" cy="520065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F6FA7" w14:textId="7BB3EEF8" w:rsidR="009217FD" w:rsidRPr="009217FD" w:rsidRDefault="009217FD" w:rsidP="009217F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39</w:t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9217F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73C0822A" w14:textId="071B65B9" w:rsidR="009217FD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11A2972" w14:textId="71ADB709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3053BF45" w14:textId="310D8BA0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6FB25429" w14:textId="19314E84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139DD088" w14:textId="564E671D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18D6A46C" w14:textId="636B73F9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2C4CFBCA" w14:textId="084A8D30" w:rsidR="00341EE1" w:rsidRDefault="00341EE1" w:rsidP="00341EE1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7A9880A8" w14:textId="77777777" w:rsidR="00341EE1" w:rsidRDefault="00341EE1" w:rsidP="00341EE1">
      <w:pPr>
        <w:keepNext/>
        <w:spacing w:after="0" w:line="360" w:lineRule="auto"/>
        <w:ind w:firstLine="708"/>
      </w:pPr>
      <w:r>
        <w:rPr>
          <w:noProof/>
        </w:rPr>
        <w:lastRenderedPageBreak/>
        <w:drawing>
          <wp:inline distT="0" distB="0" distL="0" distR="0" wp14:anchorId="5CFBF1F7" wp14:editId="487E6E2A">
            <wp:extent cx="4933950" cy="299085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728A1" w14:textId="502713A9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0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27547830" w14:textId="118CCEFB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2AAE011" w14:textId="77777777" w:rsidR="00DC6429" w:rsidRDefault="00DC6429" w:rsidP="00DC6429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285730A1" wp14:editId="33F15593">
            <wp:extent cx="4867275" cy="520065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D356B" w14:textId="1F895DEB" w:rsidR="009217FD" w:rsidRPr="00A35190" w:rsidRDefault="00DC6429" w:rsidP="00DC6429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1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4FD92906" w14:textId="7E3837D3" w:rsidR="009217FD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4DC2974E" w14:textId="3B62919E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 0 1</w:t>
      </w:r>
    </w:p>
    <w:p w14:paraId="4F793463" w14:textId="2592F896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12575601" w14:textId="026ACB94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56109800" w14:textId="1D1B08B7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312A197E" w14:textId="5DB53FA0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0D56D04B" w14:textId="47E5DAEB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 0 1 0</w:t>
      </w:r>
    </w:p>
    <w:p w14:paraId="580C4A67" w14:textId="0E6492AF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435C000B" w14:textId="35552E81" w:rsidR="005B25CE" w:rsidRDefault="005B25CE" w:rsidP="009217FD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035BF42E" w14:textId="77777777" w:rsidR="00341EE1" w:rsidRDefault="00341EE1" w:rsidP="00341EE1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5D26F9B" wp14:editId="651061AD">
            <wp:extent cx="4933950" cy="299085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5DE43" w14:textId="5042986C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2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15BB2995" w14:textId="1738F082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CDBB4F" w14:textId="77777777" w:rsidR="00A35190" w:rsidRDefault="00A35190" w:rsidP="00A3519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30AA968" wp14:editId="601058E8">
            <wp:extent cx="4435522" cy="4466540"/>
            <wp:effectExtent l="0" t="0" r="317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442530" cy="447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F64C5" w14:textId="62F82586" w:rsidR="00A35190" w:rsidRDefault="00A35190" w:rsidP="00A35190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3</w:t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35190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20D86453" w14:textId="70607E6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0DE5EE8" w14:textId="56B04B12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443CDA83" w14:textId="026B439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680CDB82" w14:textId="32063F8C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34C0AE1C" w14:textId="089C48C0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</w:t>
      </w:r>
    </w:p>
    <w:p w14:paraId="6E9FAA11" w14:textId="726B6377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1</w:t>
      </w:r>
    </w:p>
    <w:p w14:paraId="1CD3CEFC" w14:textId="7E0A0725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61C10196" w14:textId="7093C97C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70A59261" w14:textId="1A2483E6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05E4C2B5" w14:textId="002B4D93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365CEA44" w14:textId="77777777" w:rsidR="00341EE1" w:rsidRDefault="00341EE1" w:rsidP="00341EE1">
      <w:pPr>
        <w:keepNext/>
        <w:ind w:firstLine="708"/>
        <w:jc w:val="center"/>
      </w:pPr>
      <w:r>
        <w:rPr>
          <w:noProof/>
        </w:rPr>
        <w:lastRenderedPageBreak/>
        <w:drawing>
          <wp:inline distT="0" distB="0" distL="0" distR="0" wp14:anchorId="19D97AD9" wp14:editId="474A95D9">
            <wp:extent cx="4933950" cy="299085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4BBF92" w14:textId="33CEC138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4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2834A6CF" w14:textId="5CF1FA79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E1DC63D" w14:textId="77777777" w:rsidR="00505D95" w:rsidRDefault="00505D95" w:rsidP="00505D9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6B1641C" wp14:editId="3E5A6B67">
            <wp:extent cx="5448300" cy="54864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548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2D510" w14:textId="70DC6B3D" w:rsidR="00505D95" w:rsidRDefault="00505D95" w:rsidP="00505D9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5</w:t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505D9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72BEF9CD" w14:textId="057B8A10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F6C2E19" w14:textId="23AB74B4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1</w:t>
      </w:r>
    </w:p>
    <w:p w14:paraId="03A8F429" w14:textId="0138F79A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</w:t>
      </w:r>
    </w:p>
    <w:p w14:paraId="017F7A2F" w14:textId="250D50EF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1</w:t>
      </w:r>
    </w:p>
    <w:p w14:paraId="0AE69B6C" w14:textId="77F84B4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0B6CF8E1" w14:textId="408017EB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67E194C8" w14:textId="77777777" w:rsidR="00341EE1" w:rsidRDefault="00341EE1" w:rsidP="00341EE1">
      <w:pPr>
        <w:keepNext/>
        <w:ind w:firstLine="708"/>
      </w:pPr>
      <w:r>
        <w:rPr>
          <w:noProof/>
        </w:rPr>
        <w:lastRenderedPageBreak/>
        <w:drawing>
          <wp:inline distT="0" distB="0" distL="0" distR="0" wp14:anchorId="601B64C8" wp14:editId="15F6472B">
            <wp:extent cx="4933950" cy="299085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265B2" w14:textId="4A61DC6B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6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351CA8D9" w14:textId="432CEAC1" w:rsidR="00FC0DDF" w:rsidRDefault="00FC0DDF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24E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AA87225" w14:textId="77777777" w:rsidR="005B25CE" w:rsidRDefault="005B25CE" w:rsidP="005B25CE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3C9A4F8" wp14:editId="49CA9BAE">
            <wp:extent cx="4867275" cy="520065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6CB07" w14:textId="71736D14" w:rsidR="005B25CE" w:rsidRDefault="005B25CE" w:rsidP="005B25CE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7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девятый граф для тестирования</w:t>
      </w:r>
    </w:p>
    <w:p w14:paraId="49059378" w14:textId="0150D03B" w:rsidR="005B25CE" w:rsidRDefault="005B25CE" w:rsidP="005B25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14512B19" w14:textId="04257891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2C8F02DB" w14:textId="4DC60BD9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41C158CD" w14:textId="2B864C1C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A2289AA" w14:textId="13637675" w:rsidR="005B25CE" w:rsidRDefault="005B25CE" w:rsidP="005B25CE">
      <w:pPr>
        <w:ind w:left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743A8DA3" w14:textId="441030FF" w:rsidR="00341EE1" w:rsidRDefault="00E93D79" w:rsidP="00E93D79">
      <w:pPr>
        <w:keepNext/>
        <w:ind w:left="709"/>
        <w:jc w:val="center"/>
      </w:pPr>
      <w:r>
        <w:rPr>
          <w:noProof/>
        </w:rPr>
        <w:drawing>
          <wp:inline distT="0" distB="0" distL="0" distR="0" wp14:anchorId="3C348B91" wp14:editId="46DB1DDB">
            <wp:extent cx="4933950" cy="29908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42B10" w14:textId="5AF34B19" w:rsidR="00341EE1" w:rsidRPr="00341EE1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8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61A5A27D" w14:textId="2CF3F13B" w:rsidR="00FC0DDF" w:rsidRDefault="005B25CE" w:rsidP="00FC0DDF">
      <w:pPr>
        <w:pStyle w:val="a3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0793001" w14:textId="77777777" w:rsidR="005B25CE" w:rsidRDefault="005B25CE" w:rsidP="005B25CE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25FFE52" wp14:editId="57AC4A88">
            <wp:extent cx="4867275" cy="5200650"/>
            <wp:effectExtent l="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A3EE0" w14:textId="7A82AB85" w:rsidR="005B25CE" w:rsidRDefault="005B25CE" w:rsidP="005B25CE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49</w:t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5B25CE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сятый граф для тестирования</w:t>
      </w:r>
    </w:p>
    <w:p w14:paraId="05542B65" w14:textId="3217D5EB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5776579C" w14:textId="1F981EE3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</w:t>
      </w:r>
    </w:p>
    <w:p w14:paraId="29E5A3DD" w14:textId="48146737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1C878EE" w14:textId="4B4D918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79D4E9F7" w14:textId="07B59916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5CBE88A1" w14:textId="0C6DDDB8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6DDFA0B3" w14:textId="53E0DFD2" w:rsidR="005B25CE" w:rsidRDefault="005B25CE" w:rsidP="005B25C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5835486" w14:textId="77777777" w:rsidR="00341EE1" w:rsidRDefault="00341EE1" w:rsidP="00341EE1">
      <w:pPr>
        <w:keepNext/>
        <w:ind w:firstLine="708"/>
        <w:jc w:val="center"/>
      </w:pPr>
      <w:r>
        <w:rPr>
          <w:noProof/>
        </w:rPr>
        <w:lastRenderedPageBreak/>
        <w:drawing>
          <wp:inline distT="0" distB="0" distL="0" distR="0" wp14:anchorId="5231E1EB" wp14:editId="5EB4CC7C">
            <wp:extent cx="4933950" cy="299085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75773" w14:textId="064A809F" w:rsidR="005B25CE" w:rsidRDefault="00341EE1" w:rsidP="00341EE1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0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341EE1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ответ</w:t>
      </w:r>
    </w:p>
    <w:p w14:paraId="3407FB05" w14:textId="77777777" w:rsidR="00A67555" w:rsidRPr="00A67555" w:rsidRDefault="00A67555" w:rsidP="00A67555"/>
    <w:p w14:paraId="3F2A340D" w14:textId="707436CD" w:rsidR="00120D63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еориентированный связный граф. Найти Эйлеров цикл.</w:t>
      </w:r>
    </w:p>
    <w:p w14:paraId="35675866" w14:textId="5CE1D881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92CDA79" w14:textId="02AF87DB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1C45164B" w14:textId="77777777" w:rsidR="002D5B48" w:rsidRPr="002D5B48" w:rsidRDefault="002D5B48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 xml:space="preserve">Под графом будем понимать математический объект, обозначаемый как </w:t>
      </w:r>
      <w:r w:rsidRPr="00AD4F96">
        <w:rPr>
          <w:position w:val="-10"/>
        </w:rPr>
        <w:object w:dxaOrig="1080" w:dyaOrig="320" w14:anchorId="28A63160">
          <v:shape id="_x0000_i1045" type="#_x0000_t75" style="width:54.4pt;height:17.6pt" o:ole="">
            <v:imagedata r:id="rId6" o:title=""/>
          </v:shape>
          <o:OLEObject Type="Embed" ProgID="Equation.DSMT4" ShapeID="_x0000_i1045" DrawAspect="Content" ObjectID="_1650991597" r:id="rId73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D5B48">
        <w:rPr>
          <w:rFonts w:ascii="Times New Roman" w:hAnsi="Times New Roman" w:cs="Times New Roman"/>
          <w:sz w:val="28"/>
          <w:szCs w:val="28"/>
        </w:rPr>
        <w:t xml:space="preserve">где </w:t>
      </w:r>
      <w:r w:rsidRPr="0014273E">
        <w:rPr>
          <w:position w:val="-6"/>
        </w:rPr>
        <w:object w:dxaOrig="240" w:dyaOrig="279" w14:anchorId="0AC0FBDB">
          <v:shape id="_x0000_i1046" type="#_x0000_t75" style="width:13pt;height:13pt" o:ole="">
            <v:imagedata r:id="rId8" o:title=""/>
          </v:shape>
          <o:OLEObject Type="Embed" ProgID="Equation.DSMT4" ShapeID="_x0000_i1046" DrawAspect="Content" ObjectID="_1650991598" r:id="rId74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вершин графа, </w:t>
      </w:r>
      <w:r w:rsidRPr="0014273E">
        <w:rPr>
          <w:position w:val="-4"/>
        </w:rPr>
        <w:object w:dxaOrig="240" w:dyaOrig="260" w14:anchorId="288ABB14">
          <v:shape id="_x0000_i1047" type="#_x0000_t75" style="width:13pt;height:13pt" o:ole="">
            <v:imagedata r:id="rId10" o:title=""/>
          </v:shape>
          <o:OLEObject Type="Embed" ProgID="Equation.DSMT4" ShapeID="_x0000_i1047" DrawAspect="Content" ObjectID="_1650991599" r:id="rId75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(в случае неориентированного графа – 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2175020E" w14:textId="5AFDC869" w:rsidR="002D5B48" w:rsidRDefault="002D5B48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 xml:space="preserve">Два ребра </w:t>
      </w:r>
      <w:r w:rsidRPr="0014273E">
        <w:rPr>
          <w:position w:val="-6"/>
        </w:rPr>
        <w:object w:dxaOrig="260" w:dyaOrig="279" w14:anchorId="6D37C2C8">
          <v:shape id="_x0000_i1048" type="#_x0000_t75" style="width:13pt;height:13pt" o:ole="">
            <v:imagedata r:id="rId12" o:title=""/>
          </v:shape>
          <o:OLEObject Type="Embed" ProgID="Equation.DSMT4" ShapeID="_x0000_i1048" DrawAspect="Content" ObjectID="_1650991600" r:id="rId76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position w:val="-6"/>
        </w:rPr>
        <w:object w:dxaOrig="300" w:dyaOrig="279" w14:anchorId="0F386EAA">
          <v:shape id="_x0000_i1049" type="#_x0000_t75" style="width:15.3pt;height:13pt" o:ole="">
            <v:imagedata r:id="rId14" o:title=""/>
          </v:shape>
          <o:OLEObject Type="Embed" ProgID="Equation.DSMT4" ShapeID="_x0000_i1049" DrawAspect="Content" ObjectID="_1650991601" r:id="rId77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position w:val="-6"/>
        </w:rPr>
        <w:object w:dxaOrig="240" w:dyaOrig="279" w14:anchorId="02FA3AEA">
          <v:shape id="_x0000_i1050" type="#_x0000_t75" style="width:13pt;height:13pt" o:ole="">
            <v:imagedata r:id="rId8" o:title=""/>
          </v:shape>
          <o:OLEObject Type="Embed" ProgID="Equation.DSMT4" ShapeID="_x0000_i1050" DrawAspect="Content" ObjectID="_1650991602" r:id="rId78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14273E">
        <w:rPr>
          <w:position w:val="-6"/>
        </w:rPr>
        <w:object w:dxaOrig="260" w:dyaOrig="279" w14:anchorId="54B2DD9A">
          <v:shape id="_x0000_i1051" type="#_x0000_t75" style="width:13pt;height:13pt" o:ole="">
            <v:imagedata r:id="rId12" o:title=""/>
          </v:shape>
          <o:OLEObject Type="Embed" ProgID="Equation.DSMT4" ShapeID="_x0000_i1051" DrawAspect="Content" ObjectID="_1650991603" r:id="rId79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position w:val="-6"/>
        </w:rPr>
        <w:object w:dxaOrig="240" w:dyaOrig="279" w14:anchorId="6CEC386F">
          <v:shape id="_x0000_i1052" type="#_x0000_t75" style="width:13pt;height:13pt" o:ole="">
            <v:imagedata r:id="rId8" o:title=""/>
          </v:shape>
          <o:OLEObject Type="Embed" ProgID="Equation.DSMT4" ShapeID="_x0000_i1052" DrawAspect="Content" ObjectID="_1650991604" r:id="rId80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position w:val="-6"/>
        </w:rPr>
        <w:object w:dxaOrig="300" w:dyaOrig="279" w14:anchorId="3D3DE2DA">
          <v:shape id="_x0000_i1053" type="#_x0000_t75" style="width:15.3pt;height:13pt" o:ole="">
            <v:imagedata r:id="rId14" o:title=""/>
          </v:shape>
          <o:OLEObject Type="Embed" ProgID="Equation.DSMT4" ShapeID="_x0000_i1053" DrawAspect="Content" ObjectID="_1650991605" r:id="rId81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position w:val="-6"/>
        </w:rPr>
        <w:object w:dxaOrig="240" w:dyaOrig="279" w14:anchorId="0A3487A9">
          <v:shape id="_x0000_i1054" type="#_x0000_t75" style="width:13pt;height:13pt" o:ole="">
            <v:imagedata r:id="rId8" o:title=""/>
          </v:shape>
          <o:OLEObject Type="Embed" ProgID="Equation.DSMT4" ShapeID="_x0000_i1054" DrawAspect="Content" ObjectID="_1650991606" r:id="rId82"/>
        </w:object>
      </w:r>
      <w:r w:rsidRPr="002D5B48">
        <w:rPr>
          <w:rFonts w:ascii="Times New Roman" w:hAnsi="Times New Roman" w:cs="Times New Roman"/>
          <w:sz w:val="28"/>
          <w:szCs w:val="28"/>
        </w:rPr>
        <w:t>.</w:t>
      </w:r>
    </w:p>
    <w:p w14:paraId="54FE40AE" w14:textId="36DFDE91" w:rsidR="002D5B48" w:rsidRPr="002D5B48" w:rsidRDefault="002D5B48" w:rsidP="002D5B4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>Эйлеров путь в графе — это путь, проходящий по всем рёбрам графа и притом только по одному разу.</w:t>
      </w:r>
    </w:p>
    <w:p w14:paraId="22FB9595" w14:textId="77777777" w:rsidR="002D5B48" w:rsidRDefault="002D5B48" w:rsidP="002D5B48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58C62E78" w14:textId="456A2409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13F5526D" w14:textId="375AB17F" w:rsidR="002D5B48" w:rsidRDefault="00727A34" w:rsidP="00727A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яем, является ли граф Эйлеровым. Если степень каждой вершина четное число</w:t>
      </w:r>
      <w:r w:rsidR="00F749FC">
        <w:rPr>
          <w:rFonts w:ascii="Times New Roman" w:hAnsi="Times New Roman" w:cs="Times New Roman"/>
          <w:sz w:val="28"/>
          <w:szCs w:val="28"/>
        </w:rPr>
        <w:t xml:space="preserve"> и граф связный</w:t>
      </w:r>
      <w:r>
        <w:rPr>
          <w:rFonts w:ascii="Times New Roman" w:hAnsi="Times New Roman" w:cs="Times New Roman"/>
          <w:sz w:val="28"/>
          <w:szCs w:val="28"/>
        </w:rPr>
        <w:t>, то граф Эйлеров.</w:t>
      </w:r>
    </w:p>
    <w:p w14:paraId="556F40A5" w14:textId="643C37F8" w:rsidR="00727A34" w:rsidRDefault="00727A34" w:rsidP="00727A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оритм создает из матрицы смежности вершин список смежности вершин. Берет первую произвольную вершину и заносит ее в стек. Затем пока </w:t>
      </w:r>
      <w:r>
        <w:rPr>
          <w:rFonts w:ascii="Times New Roman" w:hAnsi="Times New Roman" w:cs="Times New Roman"/>
          <w:sz w:val="28"/>
          <w:szCs w:val="28"/>
        </w:rPr>
        <w:lastRenderedPageBreak/>
        <w:t>стек не пуст</w:t>
      </w:r>
      <w:r w:rsidR="006C4D0C">
        <w:rPr>
          <w:rFonts w:ascii="Times New Roman" w:hAnsi="Times New Roman" w:cs="Times New Roman"/>
          <w:sz w:val="28"/>
          <w:szCs w:val="28"/>
        </w:rPr>
        <w:t xml:space="preserve"> проверяет, есть ли у вершины, которая находится на верхушке стека, смежные вершины. Если нет, тогда заносит эту вершину в список, который формирует путь Эйлера, и удаляет из стека, если да, находит смежную с ней вершину, помещает ее в стек и удаляет ребро между этими вершинами.</w:t>
      </w:r>
    </w:p>
    <w:p w14:paraId="753C1A0E" w14:textId="77777777" w:rsidR="006C4D0C" w:rsidRPr="002D5B48" w:rsidRDefault="006C4D0C" w:rsidP="00727A3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5F19B9E" w14:textId="77777777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60EBD70F" w14:textId="4D096078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</w:t>
      </w:r>
      <w:r w:rsidR="00966DFE">
        <w:rPr>
          <w:rFonts w:ascii="Times New Roman" w:hAnsi="Times New Roman" w:cs="Times New Roman"/>
          <w:sz w:val="28"/>
          <w:szCs w:val="28"/>
        </w:rPr>
        <w:t>.</w:t>
      </w:r>
    </w:p>
    <w:p w14:paraId="7BC6C610" w14:textId="13A9584A" w:rsidR="00966DFE" w:rsidRDefault="00966DFE" w:rsidP="00966DFE">
      <w:pPr>
        <w:pStyle w:val="a3"/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14:paraId="143ECE5B" w14:textId="77777777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69524570" w14:textId="0E3EB8A9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7FE11D53" w14:textId="77777777" w:rsidR="00966DFE" w:rsidRPr="00461685" w:rsidRDefault="00966DFE" w:rsidP="00966DFE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3E4013F" w14:textId="77777777" w:rsidR="00F612A6" w:rsidRDefault="00966DFE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79E9AA0F" wp14:editId="40EF35E6">
            <wp:extent cx="5940425" cy="3569970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ED8BB" w14:textId="5A02187D" w:rsidR="00966DFE" w:rsidRPr="00BD0339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1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третьего задания</w:t>
      </w:r>
    </w:p>
    <w:p w14:paraId="28A0575E" w14:textId="77777777" w:rsidR="00BD0339" w:rsidRDefault="00BD0339" w:rsidP="00BD0339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proofErr w:type="spellEnd"/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518F41EE" w14:textId="7666945D" w:rsidR="00966DFE" w:rsidRDefault="00966DFE" w:rsidP="00966DFE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5281BCC0" w14:textId="77777777" w:rsidR="00F612A6" w:rsidRDefault="00F612A6" w:rsidP="00F612A6">
      <w:pPr>
        <w:keepNext/>
        <w:ind w:hanging="284"/>
        <w:jc w:val="center"/>
      </w:pPr>
      <w:r>
        <w:rPr>
          <w:noProof/>
        </w:rPr>
        <w:lastRenderedPageBreak/>
        <w:drawing>
          <wp:inline distT="0" distB="0" distL="0" distR="0" wp14:anchorId="756171AB" wp14:editId="4D49AA9E">
            <wp:extent cx="5940425" cy="3569970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B759F" w14:textId="189D6811" w:rsidR="00F612A6" w:rsidRPr="00204E2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2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запись матрицы в </w:t>
      </w:r>
      <w:proofErr w:type="spellStart"/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  <w:proofErr w:type="spellEnd"/>
    </w:p>
    <w:p w14:paraId="4F9ACC40" w14:textId="77777777" w:rsidR="00BD0339" w:rsidRPr="00204E26" w:rsidRDefault="00BD0339" w:rsidP="00BD0339"/>
    <w:p w14:paraId="4DDF9DD3" w14:textId="225B77F4" w:rsidR="00BD0339" w:rsidRPr="00BD0339" w:rsidRDefault="00BD0339" w:rsidP="00BD0339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Эйлеров цикл» и появляется ответ:</w:t>
      </w:r>
    </w:p>
    <w:p w14:paraId="11A392D3" w14:textId="77777777" w:rsidR="00F612A6" w:rsidRDefault="00F612A6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1A87DEA2" wp14:editId="01F102FA">
            <wp:extent cx="5940425" cy="3569970"/>
            <wp:effectExtent l="0" t="0" r="317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65199" w14:textId="3A907D83" w:rsidR="00BD0339" w:rsidRDefault="00F612A6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3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20271DD7" w14:textId="77777777" w:rsidR="00BD0339" w:rsidRPr="00204E26" w:rsidRDefault="00BD0339" w:rsidP="00BD0339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</w:p>
    <w:p w14:paraId="3A329973" w14:textId="4235AC7D" w:rsidR="00BD0339" w:rsidRPr="00E54DEA" w:rsidRDefault="00BD0339" w:rsidP="00BD0339">
      <w:pPr>
        <w:ind w:left="-284" w:firstLine="99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20EF2DE5" w14:textId="77777777" w:rsidR="00BD0339" w:rsidRPr="00BD0339" w:rsidRDefault="00BD0339" w:rsidP="00BD0339">
      <w:pPr>
        <w:rPr>
          <w:rFonts w:ascii="Times New Roman" w:hAnsi="Times New Roman" w:cs="Times New Roman"/>
          <w:sz w:val="28"/>
          <w:szCs w:val="28"/>
        </w:rPr>
      </w:pPr>
    </w:p>
    <w:p w14:paraId="29E43419" w14:textId="77777777" w:rsidR="00F612A6" w:rsidRDefault="00F612A6" w:rsidP="00F612A6">
      <w:pPr>
        <w:keepNext/>
        <w:ind w:hanging="284"/>
        <w:jc w:val="center"/>
      </w:pPr>
      <w:r>
        <w:rPr>
          <w:noProof/>
        </w:rPr>
        <w:drawing>
          <wp:inline distT="0" distB="0" distL="0" distR="0" wp14:anchorId="48EC1EC2" wp14:editId="2564DE02">
            <wp:extent cx="4933950" cy="29908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7B937" w14:textId="132D7FB9" w:rsidR="00F612A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4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BD0339"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1835DE5D" w14:textId="77777777" w:rsidR="00BD0339" w:rsidRPr="00BD0339" w:rsidRDefault="00BD0339" w:rsidP="00BD0339"/>
    <w:p w14:paraId="52A65269" w14:textId="6EF74323" w:rsidR="00120D63" w:rsidRDefault="00120D63" w:rsidP="002D5B48">
      <w:pPr>
        <w:pStyle w:val="a3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1ED799AA" w14:textId="7C8D035C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CB6AD25" w14:textId="77777777" w:rsidR="00133B85" w:rsidRDefault="00341EE1" w:rsidP="00133B8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FE09D6D" wp14:editId="6704634B">
            <wp:extent cx="4867275" cy="5200650"/>
            <wp:effectExtent l="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6D263" w14:textId="336B1B33" w:rsidR="00341EE1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5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первый граф для тестирования</w:t>
      </w:r>
    </w:p>
    <w:p w14:paraId="6B14232C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6B70625" w14:textId="5C1D5348" w:rsidR="00341EE1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" w:name="_Hlk39608909"/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6C10DB8D" w14:textId="110C266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1A291582" w14:textId="4678F70D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29AA999F" w14:textId="4DAC00E2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5AAACB92" w14:textId="27854BA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3FB4DF53" w14:textId="75A0A6BF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2F29F562" w14:textId="2199EECA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  <w:bookmarkEnd w:id="2"/>
    </w:p>
    <w:p w14:paraId="781C3DA7" w14:textId="77777777" w:rsidR="009B52F7" w:rsidRDefault="009B52F7" w:rsidP="009B52F7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195171B" wp14:editId="6FA43B7A">
            <wp:extent cx="4933950" cy="299085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A8EDB" w14:textId="35547414" w:rsidR="009B52F7" w:rsidRPr="00385B1B" w:rsidRDefault="009B52F7" w:rsidP="009B52F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6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B719052" w14:textId="060B2671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50ABDA" w14:textId="77777777" w:rsidR="00133B85" w:rsidRDefault="00341EE1" w:rsidP="00133B8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66161B2" wp14:editId="50EDB26B">
            <wp:extent cx="5448300" cy="54864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448300" cy="548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E7EE9" w14:textId="1CCBB81E" w:rsidR="00341EE1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7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61343B9F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0170AC80" w14:textId="63761516" w:rsidR="00E93D79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1</w:t>
      </w:r>
    </w:p>
    <w:p w14:paraId="4413E5B4" w14:textId="784F11F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1</w:t>
      </w:r>
    </w:p>
    <w:p w14:paraId="0C703746" w14:textId="3AF48D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1</w:t>
      </w:r>
    </w:p>
    <w:p w14:paraId="52F3A6C3" w14:textId="7625F4FA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29340EF6" w14:textId="799313D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2DD49DF2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E6A70B9" wp14:editId="147338C9">
            <wp:extent cx="4933950" cy="299085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DBF22" w14:textId="5F2150B1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58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E802A06" w14:textId="5A966D69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3FBF2E" w14:textId="77777777" w:rsidR="00133B85" w:rsidRDefault="00E93D79" w:rsidP="00133B85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2040BA1" wp14:editId="503EFA87">
            <wp:extent cx="4867275" cy="5200650"/>
            <wp:effectExtent l="0" t="0" r="952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036DA" w14:textId="2AA1B4D2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59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3217CD95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636BF213" w14:textId="5A7CA3C3" w:rsidR="00E93D79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7AA34F38" w14:textId="30405F8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</w:t>
      </w:r>
    </w:p>
    <w:p w14:paraId="309E34DC" w14:textId="796BF9D5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3E5C50FF" w14:textId="646ED134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1</w:t>
      </w:r>
    </w:p>
    <w:p w14:paraId="0A5C9448" w14:textId="71C2B02B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54ED492C" w14:textId="162A9AF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</w:t>
      </w:r>
    </w:p>
    <w:p w14:paraId="101E5BA8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9CC6B6C" wp14:editId="7241EC44">
            <wp:extent cx="4933950" cy="299085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7BBEF" w14:textId="20DBDB22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0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23AE098" w14:textId="567DA3EB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41D5A36" w14:textId="77777777" w:rsidR="00133B85" w:rsidRDefault="00E93D79" w:rsidP="00133B8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3764D1C" wp14:editId="3C78D5BB">
            <wp:extent cx="4848225" cy="5124450"/>
            <wp:effectExtent l="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65C11" w14:textId="02024BE2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1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5D634C44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63AB239" w14:textId="159247CA" w:rsidR="00E93D79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1</w:t>
      </w:r>
    </w:p>
    <w:p w14:paraId="27D8C67C" w14:textId="61205F1A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</w:t>
      </w:r>
    </w:p>
    <w:p w14:paraId="31ED47E8" w14:textId="62FB1B96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</w:t>
      </w:r>
    </w:p>
    <w:p w14:paraId="565E41AD" w14:textId="6AE30AEC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1</w:t>
      </w:r>
    </w:p>
    <w:p w14:paraId="2326EEEE" w14:textId="1308379F" w:rsidR="005E56E5" w:rsidRDefault="005E56E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</w:t>
      </w:r>
    </w:p>
    <w:p w14:paraId="741DE6D5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655CFDE" wp14:editId="751434B6">
            <wp:extent cx="4933950" cy="299085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A816A" w14:textId="68DB4B3F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2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6CA7EF01" w14:textId="44915082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F1ED34" w14:textId="77777777" w:rsidR="00133B85" w:rsidRDefault="00E93D79" w:rsidP="00133B85">
      <w:pPr>
        <w:pStyle w:val="a3"/>
        <w:keepNext/>
        <w:spacing w:after="0" w:line="360" w:lineRule="auto"/>
        <w:ind w:left="-142"/>
        <w:jc w:val="center"/>
      </w:pPr>
      <w:r>
        <w:rPr>
          <w:noProof/>
        </w:rPr>
        <w:drawing>
          <wp:inline distT="0" distB="0" distL="0" distR="0" wp14:anchorId="60A54300" wp14:editId="3F084932">
            <wp:extent cx="4848225" cy="512445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A7780" w14:textId="7D630E47" w:rsidR="00E93D79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3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108B27E2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6DED8C27" w14:textId="3CFB11C0" w:rsidR="00A542FB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06E4BB0F" w14:textId="21A7F75B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43C92132" w14:textId="6CF39E74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5912C44C" w14:textId="5267A4F4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6D300299" w14:textId="2F9B5426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1</w:t>
      </w:r>
    </w:p>
    <w:p w14:paraId="74F7F245" w14:textId="1D4AD3AE" w:rsidR="005E56E5" w:rsidRDefault="005E56E5" w:rsidP="005E56E5">
      <w:pPr>
        <w:pStyle w:val="a3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0B8CE545" w14:textId="77777777" w:rsidR="00385B1B" w:rsidRDefault="00385B1B" w:rsidP="00385B1B">
      <w:pPr>
        <w:pStyle w:val="a3"/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2082D095" wp14:editId="5588B2A7">
            <wp:extent cx="4933950" cy="299085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76FC9" w14:textId="5BBAEA57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4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66156AFC" w14:textId="4D269D24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243213" w14:textId="77777777" w:rsidR="00133B85" w:rsidRDefault="00A542FB" w:rsidP="00133B8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158F9D71" wp14:editId="4197B50B">
            <wp:extent cx="4324350" cy="4371975"/>
            <wp:effectExtent l="0" t="0" r="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75A59" w14:textId="5B985FFD" w:rsidR="00A542FB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5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5D8C87C1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1346CFD" w14:textId="3B9BB10F" w:rsidR="00A542FB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5EE4616B" w14:textId="71AAB4F1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1 0</w:t>
      </w:r>
    </w:p>
    <w:p w14:paraId="3CEC76AA" w14:textId="34650698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22BAC4A5" w14:textId="00EDCA0F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3D6D5C45" w14:textId="6ED1E84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05C8E27C" w14:textId="6AB39546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3454D5F2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7E7A43B" wp14:editId="6C943E01">
            <wp:extent cx="4933950" cy="299085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2945F" w14:textId="50AE2D04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66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0C6FE0E" w14:textId="181777CE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E9F6AF" w14:textId="77777777" w:rsidR="00133B85" w:rsidRDefault="00C42D5E" w:rsidP="00133B85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1EC05AB3" wp14:editId="5464513A">
            <wp:extent cx="4324350" cy="4371975"/>
            <wp:effectExtent l="0" t="0" r="0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BCA77" w14:textId="0ED4D138" w:rsidR="00C42D5E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7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6A3FA713" w14:textId="274A0FD1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4D879C" w14:textId="48C9CCA2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00BC2C83" w14:textId="150949E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</w:t>
      </w:r>
    </w:p>
    <w:p w14:paraId="2065A6EC" w14:textId="6F45C82E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631D9202" w14:textId="53715FE8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3F792252" w14:textId="5D79B07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20746C60" w14:textId="30AC608C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1</w:t>
      </w:r>
    </w:p>
    <w:p w14:paraId="60009766" w14:textId="7C60D081" w:rsidR="00C42D5E" w:rsidRDefault="00C42D5E" w:rsidP="00C42D5E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1 0</w:t>
      </w:r>
    </w:p>
    <w:p w14:paraId="3D478C82" w14:textId="77777777" w:rsidR="00DA2AAD" w:rsidRDefault="00D14ACA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56904343" wp14:editId="777141D8">
            <wp:extent cx="4933950" cy="299085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BE4C5" w14:textId="679B5FA0" w:rsidR="00D14ACA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8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ответ</w:t>
      </w:r>
    </w:p>
    <w:p w14:paraId="21884E18" w14:textId="2EC31978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C64D1D9" w14:textId="77777777" w:rsidR="00133B85" w:rsidRDefault="00133B85" w:rsidP="00133B85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0E91B8F" wp14:editId="09D2FF1D">
            <wp:extent cx="4324350" cy="4371975"/>
            <wp:effectExtent l="0" t="0" r="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4D4DB" w14:textId="2624813F" w:rsidR="00133B85" w:rsidRPr="005E56E5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69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75CA3673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82FE987" w14:textId="3CDEFD8F" w:rsidR="00133B8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51B23CB3" w14:textId="42FD4662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0981FBB7" w14:textId="60448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400DCA41" w14:textId="4EE6901A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7E3324EF" w14:textId="2001082D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62A360CA" w14:textId="69E97CFB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3D6C9BE6" w14:textId="7B181BC6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66EE84F2" w14:textId="3CDF86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1485FB1D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CA68CA8" wp14:editId="7C6EE1F8">
            <wp:extent cx="4933950" cy="29908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669F5" w14:textId="78A2197E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0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226B1CD" w14:textId="43ACCC9C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EA8C8D2" w14:textId="77777777" w:rsidR="00133B85" w:rsidRDefault="00133B85" w:rsidP="00133B85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F3C45F4" wp14:editId="065470FE">
            <wp:extent cx="4324350" cy="4371975"/>
            <wp:effectExtent l="0" t="0" r="0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24F77" w14:textId="6D0A5736" w:rsidR="00133B85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1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вятый граф для тестирования</w:t>
      </w:r>
    </w:p>
    <w:p w14:paraId="1984C4AB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69666C1" w14:textId="46BA1B9B" w:rsidR="00133B8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</w:t>
      </w:r>
    </w:p>
    <w:p w14:paraId="6CC1F2F4" w14:textId="06E2F45F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</w:t>
      </w:r>
    </w:p>
    <w:p w14:paraId="4BC5915D" w14:textId="22D940CC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</w:t>
      </w:r>
    </w:p>
    <w:p w14:paraId="03979DCA" w14:textId="4DD6A66D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</w:t>
      </w:r>
    </w:p>
    <w:p w14:paraId="32F364EE" w14:textId="77777777" w:rsidR="00385B1B" w:rsidRDefault="00385B1B" w:rsidP="00385B1B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0AF21036" wp14:editId="0364A2BD">
            <wp:extent cx="4933950" cy="299085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B7AE4" w14:textId="55F04553" w:rsidR="00385B1B" w:rsidRPr="00385B1B" w:rsidRDefault="00385B1B" w:rsidP="00385B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2</w:t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385B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880E5EB" w14:textId="44012FA1" w:rsidR="00341EE1" w:rsidRDefault="00341EE1" w:rsidP="00341EE1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8A0A40C" w14:textId="77777777" w:rsidR="00133B85" w:rsidRDefault="00133B85" w:rsidP="00133B85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4A56C64" wp14:editId="193C09C7">
            <wp:extent cx="4324350" cy="4371975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3BB623" w14:textId="79628A56" w:rsidR="00120D63" w:rsidRPr="00DA2AAD" w:rsidRDefault="00133B85" w:rsidP="00133B8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="00DA2AAD"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3</w:t>
      </w:r>
      <w:r w:rsidR="00DA2AAD" w:rsidRPr="00DA2AAD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5E56E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десятый граф для тестирования</w:t>
      </w:r>
    </w:p>
    <w:p w14:paraId="6859B5BE" w14:textId="77777777" w:rsidR="005E56E5" w:rsidRDefault="005E56E5" w:rsidP="005E56E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5B8789A1" w14:textId="0836BED7" w:rsidR="00133B8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</w:t>
      </w:r>
    </w:p>
    <w:p w14:paraId="37440297" w14:textId="64C0343F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</w:t>
      </w:r>
    </w:p>
    <w:p w14:paraId="3CA1547D" w14:textId="1DF59B0F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</w:t>
      </w:r>
    </w:p>
    <w:p w14:paraId="724A521C" w14:textId="41F24215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0 1 0 </w:t>
      </w:r>
      <w:r w:rsidR="00385B1B">
        <w:rPr>
          <w:rFonts w:ascii="Times New Roman" w:hAnsi="Times New Roman" w:cs="Times New Roman"/>
          <w:sz w:val="28"/>
          <w:szCs w:val="28"/>
        </w:rPr>
        <w:t>0</w:t>
      </w:r>
    </w:p>
    <w:p w14:paraId="2928477F" w14:textId="72EA7839" w:rsidR="005E56E5" w:rsidRDefault="005E56E5" w:rsidP="005E56E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</w:t>
      </w:r>
    </w:p>
    <w:p w14:paraId="099BECBF" w14:textId="77777777" w:rsidR="00AE5E1B" w:rsidRDefault="00AE5E1B" w:rsidP="00AE5E1B">
      <w:pPr>
        <w:keepNext/>
        <w:spacing w:after="0" w:line="360" w:lineRule="auto"/>
        <w:ind w:left="709"/>
        <w:jc w:val="center"/>
      </w:pPr>
      <w:r>
        <w:rPr>
          <w:noProof/>
        </w:rPr>
        <w:lastRenderedPageBreak/>
        <w:drawing>
          <wp:inline distT="0" distB="0" distL="0" distR="0" wp14:anchorId="554A7A78" wp14:editId="25492EA1">
            <wp:extent cx="4933950" cy="29908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31B6B" w14:textId="47669D95" w:rsidR="00AE5E1B" w:rsidRDefault="00AE5E1B" w:rsidP="00AE5E1B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4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AE5E1B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ответ</w:t>
      </w:r>
    </w:p>
    <w:p w14:paraId="2AFC32D8" w14:textId="77777777" w:rsidR="00AE5E1B" w:rsidRPr="00AE5E1B" w:rsidRDefault="00AE5E1B" w:rsidP="00AE5E1B"/>
    <w:p w14:paraId="511BB163" w14:textId="6168E36E" w:rsidR="00120D63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еориентированный граф. Найти число внутренней устойчивости графа.</w:t>
      </w:r>
    </w:p>
    <w:p w14:paraId="0FE9DE30" w14:textId="7D5DBC19" w:rsid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5B26D33" w14:textId="1DC079AF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.</w:t>
      </w:r>
    </w:p>
    <w:p w14:paraId="3EE177E2" w14:textId="6AC0FDCE" w:rsidR="00FD2CC8" w:rsidRDefault="00FD2CC8" w:rsidP="006C4D0C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56F44C66" w14:textId="77777777" w:rsidR="00FD2CC8" w:rsidRPr="002D5B4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 xml:space="preserve">Под графом будем понимать математический объект, обозначаемый как </w:t>
      </w:r>
      <w:r w:rsidRPr="00AD4F96">
        <w:rPr>
          <w:position w:val="-10"/>
        </w:rPr>
        <w:object w:dxaOrig="1080" w:dyaOrig="320" w14:anchorId="0760333F">
          <v:shape id="_x0000_i1055" type="#_x0000_t75" style="width:54.4pt;height:17.6pt" o:ole="">
            <v:imagedata r:id="rId6" o:title=""/>
          </v:shape>
          <o:OLEObject Type="Embed" ProgID="Equation.DSMT4" ShapeID="_x0000_i1055" DrawAspect="Content" ObjectID="_1650991607" r:id="rId103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D5B48">
        <w:rPr>
          <w:rFonts w:ascii="Times New Roman" w:hAnsi="Times New Roman" w:cs="Times New Roman"/>
          <w:sz w:val="28"/>
          <w:szCs w:val="28"/>
        </w:rPr>
        <w:t xml:space="preserve">где </w:t>
      </w:r>
      <w:r w:rsidRPr="0014273E">
        <w:rPr>
          <w:position w:val="-6"/>
        </w:rPr>
        <w:object w:dxaOrig="240" w:dyaOrig="279" w14:anchorId="109AAFB6">
          <v:shape id="_x0000_i1056" type="#_x0000_t75" style="width:13pt;height:13pt" o:ole="">
            <v:imagedata r:id="rId8" o:title=""/>
          </v:shape>
          <o:OLEObject Type="Embed" ProgID="Equation.DSMT4" ShapeID="_x0000_i1056" DrawAspect="Content" ObjectID="_1650991608" r:id="rId104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вершин графа, </w:t>
      </w:r>
      <w:r w:rsidRPr="0014273E">
        <w:rPr>
          <w:position w:val="-4"/>
        </w:rPr>
        <w:object w:dxaOrig="240" w:dyaOrig="260" w14:anchorId="195398F5">
          <v:shape id="_x0000_i1057" type="#_x0000_t75" style="width:13pt;height:13pt" o:ole="">
            <v:imagedata r:id="rId10" o:title=""/>
          </v:shape>
          <o:OLEObject Type="Embed" ProgID="Equation.DSMT4" ShapeID="_x0000_i1057" DrawAspect="Content" ObjectID="_1650991609" r:id="rId105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(в случае неориентированного графа – 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7523D91E" w14:textId="77777777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 xml:space="preserve">Два ребра </w:t>
      </w:r>
      <w:r w:rsidRPr="0014273E">
        <w:rPr>
          <w:position w:val="-6"/>
        </w:rPr>
        <w:object w:dxaOrig="260" w:dyaOrig="279" w14:anchorId="371FBF8D">
          <v:shape id="_x0000_i1058" type="#_x0000_t75" style="width:13pt;height:13pt" o:ole="">
            <v:imagedata r:id="rId12" o:title=""/>
          </v:shape>
          <o:OLEObject Type="Embed" ProgID="Equation.DSMT4" ShapeID="_x0000_i1058" DrawAspect="Content" ObjectID="_1650991610" r:id="rId106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position w:val="-6"/>
        </w:rPr>
        <w:object w:dxaOrig="300" w:dyaOrig="279" w14:anchorId="5804682D">
          <v:shape id="_x0000_i1059" type="#_x0000_t75" style="width:15.3pt;height:13pt" o:ole="">
            <v:imagedata r:id="rId14" o:title=""/>
          </v:shape>
          <o:OLEObject Type="Embed" ProgID="Equation.DSMT4" ShapeID="_x0000_i1059" DrawAspect="Content" ObjectID="_1650991611" r:id="rId107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position w:val="-6"/>
        </w:rPr>
        <w:object w:dxaOrig="240" w:dyaOrig="279" w14:anchorId="3C1D6C07">
          <v:shape id="_x0000_i1060" type="#_x0000_t75" style="width:13pt;height:13pt" o:ole="">
            <v:imagedata r:id="rId8" o:title=""/>
          </v:shape>
          <o:OLEObject Type="Embed" ProgID="Equation.DSMT4" ShapeID="_x0000_i1060" DrawAspect="Content" ObjectID="_1650991612" r:id="rId108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14273E">
        <w:rPr>
          <w:position w:val="-6"/>
        </w:rPr>
        <w:object w:dxaOrig="260" w:dyaOrig="279" w14:anchorId="4FC60EAD">
          <v:shape id="_x0000_i1061" type="#_x0000_t75" style="width:13pt;height:13pt" o:ole="">
            <v:imagedata r:id="rId12" o:title=""/>
          </v:shape>
          <o:OLEObject Type="Embed" ProgID="Equation.DSMT4" ShapeID="_x0000_i1061" DrawAspect="Content" ObjectID="_1650991613" r:id="rId109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position w:val="-6"/>
        </w:rPr>
        <w:object w:dxaOrig="240" w:dyaOrig="279" w14:anchorId="7C2DDD48">
          <v:shape id="_x0000_i1062" type="#_x0000_t75" style="width:13pt;height:13pt" o:ole="">
            <v:imagedata r:id="rId8" o:title=""/>
          </v:shape>
          <o:OLEObject Type="Embed" ProgID="Equation.DSMT4" ShapeID="_x0000_i1062" DrawAspect="Content" ObjectID="_1650991614" r:id="rId110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position w:val="-6"/>
        </w:rPr>
        <w:object w:dxaOrig="300" w:dyaOrig="279" w14:anchorId="068F1C94">
          <v:shape id="_x0000_i1063" type="#_x0000_t75" style="width:15.3pt;height:13pt" o:ole="">
            <v:imagedata r:id="rId14" o:title=""/>
          </v:shape>
          <o:OLEObject Type="Embed" ProgID="Equation.DSMT4" ShapeID="_x0000_i1063" DrawAspect="Content" ObjectID="_1650991615" r:id="rId111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position w:val="-6"/>
        </w:rPr>
        <w:object w:dxaOrig="240" w:dyaOrig="279" w14:anchorId="3B481256">
          <v:shape id="_x0000_i1064" type="#_x0000_t75" style="width:13pt;height:13pt" o:ole="">
            <v:imagedata r:id="rId8" o:title=""/>
          </v:shape>
          <o:OLEObject Type="Embed" ProgID="Equation.DSMT4" ShapeID="_x0000_i1064" DrawAspect="Content" ObjectID="_1650991616" r:id="rId112"/>
        </w:object>
      </w:r>
      <w:r w:rsidRPr="002D5B48">
        <w:rPr>
          <w:rFonts w:ascii="Times New Roman" w:hAnsi="Times New Roman" w:cs="Times New Roman"/>
          <w:sz w:val="28"/>
          <w:szCs w:val="28"/>
        </w:rPr>
        <w:t>.</w:t>
      </w:r>
    </w:p>
    <w:p w14:paraId="08D5A679" w14:textId="57D4708F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FD2CC8">
        <w:rPr>
          <w:rFonts w:ascii="Times New Roman" w:hAnsi="Times New Roman" w:cs="Times New Roman"/>
          <w:sz w:val="28"/>
          <w:szCs w:val="28"/>
        </w:rPr>
        <w:t>нутренне устойчиво</w:t>
      </w:r>
      <w:r>
        <w:rPr>
          <w:rFonts w:ascii="Times New Roman" w:hAnsi="Times New Roman" w:cs="Times New Roman"/>
          <w:sz w:val="28"/>
          <w:szCs w:val="28"/>
        </w:rPr>
        <w:t>е множество</w:t>
      </w:r>
      <w:r w:rsidRPr="00FD2CC8">
        <w:rPr>
          <w:rFonts w:ascii="Times New Roman" w:hAnsi="Times New Roman" w:cs="Times New Roman"/>
          <w:sz w:val="28"/>
          <w:szCs w:val="28"/>
        </w:rPr>
        <w:t xml:space="preserve"> графа – это множество несмежных вершин.</w:t>
      </w:r>
    </w:p>
    <w:p w14:paraId="0BEF0069" w14:textId="05546817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ксимальное внутренне устойчивое множество графа – это внутренне устойчивое множество, в которое больше нельзя добавить вершины.</w:t>
      </w:r>
    </w:p>
    <w:p w14:paraId="1229E90A" w14:textId="6106BD54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ибольшее внутренне устойчивое множество – это наибольшее по мощности множество из всех максимальных внутренне устойчивых множеств графа.</w:t>
      </w:r>
    </w:p>
    <w:p w14:paraId="2E30F12F" w14:textId="61EDADF7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внутренней устойчивости графа </w:t>
      </w:r>
      <w:r w:rsidR="00C7777E">
        <w:rPr>
          <w:rFonts w:ascii="Times New Roman" w:hAnsi="Times New Roman" w:cs="Times New Roman"/>
          <w:sz w:val="28"/>
          <w:szCs w:val="28"/>
        </w:rPr>
        <w:t>– это</w:t>
      </w:r>
      <w:r>
        <w:rPr>
          <w:rFonts w:ascii="Times New Roman" w:hAnsi="Times New Roman" w:cs="Times New Roman"/>
          <w:sz w:val="28"/>
          <w:szCs w:val="28"/>
        </w:rPr>
        <w:t xml:space="preserve"> мощность наибольшего внутренне устойчивого множества.</w:t>
      </w:r>
    </w:p>
    <w:p w14:paraId="6E2E9DD0" w14:textId="77777777" w:rsidR="00C7777E" w:rsidRPr="006C4D0C" w:rsidRDefault="00C7777E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913EE4F" w14:textId="7637D3CA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56C4DE46" w14:textId="42BAA565" w:rsid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2520A8A" w14:textId="34BBA802" w:rsid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находит вершину с минимальной степенью, добавляет ее в список и помечает. Затем удаляет все ребра, инцидентные этой вершине и вершинам, которые смежный с ней, при этом также их помечая. Когда все ребра удалены, в список заносятся оставшиеся непомеченные вершины.</w:t>
      </w:r>
    </w:p>
    <w:p w14:paraId="1E29371C" w14:textId="77777777" w:rsidR="00C7777E" w:rsidRPr="00C7777E" w:rsidRDefault="00C7777E" w:rsidP="00C7777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AA09B0" w14:textId="77777777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22429F99" w14:textId="25CBC6EF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159B7659" w14:textId="1679A698" w:rsidR="00F612A6" w:rsidRDefault="00F612A6" w:rsidP="00F612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8DF35DC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7621E7C0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0F305494" w14:textId="77777777" w:rsidR="00852727" w:rsidRPr="00461685" w:rsidRDefault="00852727" w:rsidP="00852727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53F8BFB4" w14:textId="77777777" w:rsidR="00852727" w:rsidRDefault="00852727" w:rsidP="00F612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25753E" w14:textId="77777777" w:rsidR="00F612A6" w:rsidRDefault="00F612A6" w:rsidP="00F612A6">
      <w:pPr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5D0AD4F9" wp14:editId="1005FE4C">
            <wp:extent cx="5940425" cy="3569970"/>
            <wp:effectExtent l="0" t="0" r="317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4CA91" w14:textId="64D45354" w:rsidR="00F612A6" w:rsidRDefault="00F612A6" w:rsidP="00F612A6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5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четвертого задания</w:t>
      </w:r>
    </w:p>
    <w:p w14:paraId="32E99941" w14:textId="46A92B07" w:rsidR="00A86413" w:rsidRDefault="00A86413" w:rsidP="00A86413"/>
    <w:p w14:paraId="62E49245" w14:textId="64D75F1D" w:rsidR="00A86413" w:rsidRPr="00A86413" w:rsidRDefault="00A86413" w:rsidP="00A86413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proofErr w:type="spellEnd"/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3039D69F" w14:textId="77777777" w:rsidR="00BD0339" w:rsidRDefault="00F612A6" w:rsidP="00BD0339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16E93EFA" wp14:editId="49A0B590">
            <wp:extent cx="5940425" cy="3569970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4EED" w14:textId="6751CAD4" w:rsidR="00F612A6" w:rsidRPr="00A86413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6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запись матрицы в </w:t>
      </w:r>
      <w:proofErr w:type="spellStart"/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  <w:proofErr w:type="spellEnd"/>
    </w:p>
    <w:p w14:paraId="47947671" w14:textId="4B31E17A" w:rsidR="00BD0339" w:rsidRPr="00BD0339" w:rsidRDefault="00BD0339" w:rsidP="00BD0339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Число внутренней устойчивости» и появляется ответ:</w:t>
      </w:r>
    </w:p>
    <w:p w14:paraId="424AD14D" w14:textId="77777777" w:rsidR="00BD0339" w:rsidRPr="00BD0339" w:rsidRDefault="00BD0339" w:rsidP="00BD0339">
      <w:pPr>
        <w:rPr>
          <w:rFonts w:ascii="Times New Roman" w:hAnsi="Times New Roman" w:cs="Times New Roman"/>
          <w:sz w:val="28"/>
          <w:szCs w:val="28"/>
        </w:rPr>
      </w:pPr>
    </w:p>
    <w:p w14:paraId="30800BD7" w14:textId="77777777" w:rsidR="00BD0339" w:rsidRPr="00BD0339" w:rsidRDefault="00BD0339" w:rsidP="00BD0339"/>
    <w:p w14:paraId="23F151F6" w14:textId="77777777" w:rsidR="00BD0339" w:rsidRDefault="00F612A6" w:rsidP="00BD0339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289F3BDD" wp14:editId="31DA1D20">
            <wp:extent cx="5940425" cy="3569970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62470" w14:textId="49A17513" w:rsidR="00BD0339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7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20F46E2E" w14:textId="77777777" w:rsidR="00BD0339" w:rsidRPr="00BD0339" w:rsidRDefault="00BD0339" w:rsidP="00BD0339"/>
    <w:p w14:paraId="55B0ACC3" w14:textId="2A0BA88D" w:rsidR="00BD0339" w:rsidRPr="00BD0339" w:rsidRDefault="00BD0339" w:rsidP="00BD0339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30129B8A" w14:textId="77777777" w:rsidR="00BD0339" w:rsidRDefault="00F612A6" w:rsidP="00BD0339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70A4480E" wp14:editId="696D4063">
            <wp:extent cx="4933950" cy="29908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25BA21" w14:textId="49D0194C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78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787D7BC9" w14:textId="77777777" w:rsidR="00BD0339" w:rsidRPr="00BD0339" w:rsidRDefault="00BD0339" w:rsidP="00BD0339"/>
    <w:p w14:paraId="70F17164" w14:textId="7635950D" w:rsidR="00120D63" w:rsidRDefault="00120D63" w:rsidP="002D5B48">
      <w:pPr>
        <w:pStyle w:val="a3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00A4046B" w14:textId="29C5031F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44EF4CE0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E8A11DC" wp14:editId="41DC27D2">
            <wp:extent cx="4324350" cy="4371975"/>
            <wp:effectExtent l="0" t="0" r="0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584DF" w14:textId="16A041B1" w:rsidR="00D951E1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7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67E016EE" w14:textId="2489648E" w:rsidR="00BA1316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45E36A09" w14:textId="5784903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139E3653" w14:textId="3264E11C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631CB155" w14:textId="255575EE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5A99FF01" w14:textId="0FE59F1E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771608DA" w14:textId="798839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7A21387D" w14:textId="612C0379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708E297F" w14:textId="39CDFE51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2EA241EB" w14:textId="6EE98BE0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3CFC740C" w14:textId="77777777" w:rsidR="00AC198E" w:rsidRDefault="00AC198E" w:rsidP="00AC198E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7F5C0C4" wp14:editId="29F11C69">
            <wp:extent cx="4933950" cy="299085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F827" w14:textId="31BEDF13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P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FC64D11" w14:textId="1ADCA66B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B11FAD7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94035A8" wp14:editId="5F575967">
            <wp:extent cx="4867275" cy="5200650"/>
            <wp:effectExtent l="0" t="0" r="952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91750" w14:textId="418121E5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1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2AC633AE" w14:textId="77777777" w:rsidR="00A67555" w:rsidRDefault="00A67555" w:rsidP="00A6755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204F1309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149A0BA6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</w:t>
      </w:r>
    </w:p>
    <w:p w14:paraId="74BDAECD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2BE7E3F6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1</w:t>
      </w:r>
    </w:p>
    <w:p w14:paraId="7A212703" w14:textId="77777777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685C4F76" w14:textId="625ABC59" w:rsidR="00DA2AAD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</w:t>
      </w:r>
    </w:p>
    <w:p w14:paraId="36008ABB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09E39EE1" wp14:editId="7C52C84B">
            <wp:extent cx="4933950" cy="299085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89D83" w14:textId="58BFAF7F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2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7D94B707" w14:textId="5FFC6A8F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472ED12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4B042C83" wp14:editId="7A2C7B8C">
            <wp:extent cx="4867275" cy="520065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0E12A" w14:textId="65DABEAD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7BBA52EA" w14:textId="6F700D23" w:rsidR="00DA2AAD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8B4D7D9" w14:textId="69DAB8BB" w:rsidR="00DE6E9F" w:rsidRDefault="00DE6E9F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 </w:t>
      </w:r>
      <w:r w:rsidR="00A87E80">
        <w:rPr>
          <w:rFonts w:ascii="Times New Roman" w:hAnsi="Times New Roman" w:cs="Times New Roman"/>
          <w:sz w:val="28"/>
          <w:szCs w:val="28"/>
        </w:rPr>
        <w:t>0 0 1 1 0</w:t>
      </w:r>
    </w:p>
    <w:p w14:paraId="06EDC3B1" w14:textId="70867C05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7250C785" w14:textId="0A15F08E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1</w:t>
      </w:r>
    </w:p>
    <w:p w14:paraId="06BA27B2" w14:textId="38AE095D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07AA0B68" w14:textId="13F33B16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</w:t>
      </w:r>
    </w:p>
    <w:p w14:paraId="752E7343" w14:textId="70C63133" w:rsidR="00A87E80" w:rsidRDefault="00A87E80" w:rsidP="00DE6E9F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</w:t>
      </w:r>
    </w:p>
    <w:p w14:paraId="5DE03576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3B148C6" wp14:editId="63419737">
            <wp:extent cx="4933950" cy="299085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A5FE5" w14:textId="63271230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DB4E009" w14:textId="4C43FDE6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751A0C2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570ECFA3" wp14:editId="6E409074">
            <wp:extent cx="4324350" cy="4371975"/>
            <wp:effectExtent l="0" t="0" r="0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7031DA" w14:textId="705B2269" w:rsidR="00BA1316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044580E1" w14:textId="3E17BE72" w:rsidR="00A87E80" w:rsidRDefault="00A87E80" w:rsidP="00A87E8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FF314F0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5B7735D8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1 1 0</w:t>
      </w:r>
    </w:p>
    <w:p w14:paraId="075986A6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108F465B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638ABF70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5CDF163C" w14:textId="77777777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20A18674" w14:textId="77777777" w:rsidR="00E21510" w:rsidRDefault="00E21510" w:rsidP="00E21510">
      <w:pPr>
        <w:keepNext/>
        <w:jc w:val="center"/>
      </w:pPr>
      <w:r>
        <w:rPr>
          <w:noProof/>
        </w:rPr>
        <w:drawing>
          <wp:inline distT="0" distB="0" distL="0" distR="0" wp14:anchorId="708B9FEC" wp14:editId="37830AAF">
            <wp:extent cx="4933950" cy="299085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1F28F" w14:textId="548A8ED5" w:rsidR="00A87E8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393ABE8B" w14:textId="5EEFB144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AC9C7D6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F52CD23" wp14:editId="669493F3">
            <wp:extent cx="4867275" cy="5200650"/>
            <wp:effectExtent l="0" t="0" r="952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07909" w14:textId="54C3C073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ятый граф для тестирования</w:t>
      </w:r>
    </w:p>
    <w:p w14:paraId="753176BF" w14:textId="7A971A44" w:rsidR="00BA1316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1D79AE4" w14:textId="5C08EC5B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5D605345" w14:textId="794295E8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1</w:t>
      </w:r>
    </w:p>
    <w:p w14:paraId="0A7DD454" w14:textId="4640EB98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</w:t>
      </w:r>
    </w:p>
    <w:p w14:paraId="439AF4F8" w14:textId="00D63760" w:rsidR="00A87E80" w:rsidRDefault="00A87E80" w:rsidP="00A87E80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</w:t>
      </w:r>
    </w:p>
    <w:p w14:paraId="7CA9EBAF" w14:textId="77777777" w:rsidR="00E21510" w:rsidRDefault="00E21510" w:rsidP="00E21510">
      <w:pPr>
        <w:keepNext/>
        <w:spacing w:after="0" w:line="360" w:lineRule="auto"/>
        <w:ind w:left="709"/>
        <w:jc w:val="center"/>
      </w:pPr>
      <w:r>
        <w:rPr>
          <w:noProof/>
        </w:rPr>
        <w:lastRenderedPageBreak/>
        <w:drawing>
          <wp:inline distT="0" distB="0" distL="0" distR="0" wp14:anchorId="19B291B4" wp14:editId="728C69AC">
            <wp:extent cx="4933950" cy="299085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70D15" w14:textId="21894B60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88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E6564C7" w14:textId="675DC45C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A1C09F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6CAB1B2A" wp14:editId="7B3E0660">
            <wp:extent cx="4848225" cy="512445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512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2F443" w14:textId="492BAFE8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8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шестой граф для тестирования</w:t>
      </w:r>
    </w:p>
    <w:p w14:paraId="5DE0E921" w14:textId="77777777" w:rsidR="00A87E80" w:rsidRPr="00A87E80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66FF6EA6" w14:textId="0B58AFB5" w:rsidR="00BA1316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64596FF8" w14:textId="79148EEE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</w:t>
      </w:r>
    </w:p>
    <w:p w14:paraId="24BC4157" w14:textId="7D142355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1 1 0</w:t>
      </w:r>
    </w:p>
    <w:p w14:paraId="089C6254" w14:textId="09206C23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0</w:t>
      </w:r>
    </w:p>
    <w:p w14:paraId="3BE13024" w14:textId="6DD0ACF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1</w:t>
      </w:r>
    </w:p>
    <w:p w14:paraId="79893C86" w14:textId="67E8B593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1 0</w:t>
      </w:r>
    </w:p>
    <w:p w14:paraId="52B49D40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6AF3193" wp14:editId="7A0D92AA">
            <wp:extent cx="4933950" cy="299085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AA9F5" w14:textId="79661019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0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58040C9" w14:textId="1C1E6235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9235E7C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0A0BADB" wp14:editId="212D2E90">
            <wp:extent cx="4094328" cy="4374761"/>
            <wp:effectExtent l="0" t="0" r="1905" b="698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97444" cy="43780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A5CC6" w14:textId="6AA02739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1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седьмой граф для тестирования</w:t>
      </w:r>
    </w:p>
    <w:p w14:paraId="69F777BE" w14:textId="77777777" w:rsidR="00A87E80" w:rsidRPr="00A87E80" w:rsidRDefault="00A87E80" w:rsidP="00A87E8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271248A0" w14:textId="5C0166BE" w:rsidR="00BA1316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</w:t>
      </w:r>
    </w:p>
    <w:p w14:paraId="3CCF71DF" w14:textId="211CF495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1 0 1</w:t>
      </w:r>
    </w:p>
    <w:p w14:paraId="6EDFCBE5" w14:textId="0981B368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4FCC5C05" w14:textId="0FF2816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0 0 0 0 0</w:t>
      </w:r>
    </w:p>
    <w:p w14:paraId="655BBF09" w14:textId="5590CD04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 0</w:t>
      </w:r>
    </w:p>
    <w:p w14:paraId="2F160339" w14:textId="505B54CC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1 0 0 0 0</w:t>
      </w:r>
    </w:p>
    <w:p w14:paraId="5AD10082" w14:textId="6A856088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19D522E4" w14:textId="7669D3AD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54EA9D91" w14:textId="266A71B2" w:rsidR="00A87E80" w:rsidRDefault="00A87E80" w:rsidP="00A87E80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</w:t>
      </w:r>
    </w:p>
    <w:p w14:paraId="3A30A7EC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CCA2403" wp14:editId="61D44F3E">
            <wp:extent cx="4933950" cy="2990850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88C89" w14:textId="474D56C6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2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5ACD7E1" w14:textId="799EC4A8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CE22C11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13FF1EDA" wp14:editId="3D4F51B6">
            <wp:extent cx="4435522" cy="4466540"/>
            <wp:effectExtent l="0" t="0" r="3175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442530" cy="447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B57A4" w14:textId="3357D006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осьмой граф для тестирования</w:t>
      </w:r>
    </w:p>
    <w:p w14:paraId="202D2D7E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0AF46CE6" w14:textId="676C1DD0" w:rsidR="00BA1316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39C09EA9" w14:textId="5C53303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 0 0</w:t>
      </w:r>
    </w:p>
    <w:p w14:paraId="7E6DCB67" w14:textId="66EFC060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16B413A5" w14:textId="46B524CA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</w:t>
      </w:r>
    </w:p>
    <w:p w14:paraId="2E512FDA" w14:textId="37DEB244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1</w:t>
      </w:r>
    </w:p>
    <w:p w14:paraId="7569A7BA" w14:textId="1DAC6189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79268368" w14:textId="722537F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18E0E097" w14:textId="1187A66B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1C0804F4" w14:textId="6E7EE363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20AFF4B4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3DBC1FDA" wp14:editId="751ED2BF">
            <wp:extent cx="4933950" cy="29908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4C92" w14:textId="7698A522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624AF80" w14:textId="7BE90C3B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7748C2B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EB03F2E" wp14:editId="0A748B60">
            <wp:extent cx="4867275" cy="5200650"/>
            <wp:effectExtent l="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729D2" w14:textId="7716CA17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вятый граф для тестирования</w:t>
      </w:r>
    </w:p>
    <w:p w14:paraId="2005D28A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6E750DF1" w14:textId="3292CF74" w:rsidR="00BA1316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51833E47" w14:textId="0955E6F5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3F8A096A" w14:textId="2882F30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1</w:t>
      </w:r>
    </w:p>
    <w:p w14:paraId="42B24CC7" w14:textId="5890D028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468E6A9E" w14:textId="6C6C8FB4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1BD1E687" w14:textId="29C7EE5A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0 0 0</w:t>
      </w:r>
    </w:p>
    <w:p w14:paraId="7A996BB5" w14:textId="77777777" w:rsidR="00E21510" w:rsidRDefault="00E21510" w:rsidP="00E21510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0CF7566" wp14:editId="61D7ABFC">
            <wp:extent cx="4933950" cy="299085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FBB00" w14:textId="78A4D84B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6B6B3A4" w14:textId="3F2B7B00" w:rsidR="00D951E1" w:rsidRDefault="00D951E1" w:rsidP="00D951E1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C757F8" w14:textId="77777777" w:rsidR="00DA2AAD" w:rsidRDefault="00BA1316" w:rsidP="00DA2AAD">
      <w:pPr>
        <w:pStyle w:val="a3"/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026DC7CD" wp14:editId="4896B394">
            <wp:extent cx="4867275" cy="520065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A8D90" w14:textId="234BA7AD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9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десятый граф для тестирования</w:t>
      </w:r>
    </w:p>
    <w:p w14:paraId="4E541643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>Матрица графа:</w:t>
      </w:r>
    </w:p>
    <w:p w14:paraId="1005F363" w14:textId="38FF2795" w:rsidR="00120D63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2F9E4736" w14:textId="75975E59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4B0B60BC" w14:textId="31206D54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440F0875" w14:textId="335DFDB3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37DA8622" w14:textId="4F67924C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536443DA" w14:textId="4ACDE93C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58798986" w14:textId="6F2ADC47" w:rsidR="000F7285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63D267FD" w14:textId="77777777" w:rsidR="00E21510" w:rsidRDefault="00E21510" w:rsidP="00E21510">
      <w:pPr>
        <w:keepNext/>
        <w:spacing w:after="0" w:line="360" w:lineRule="auto"/>
        <w:ind w:left="709"/>
        <w:jc w:val="center"/>
      </w:pPr>
      <w:r>
        <w:rPr>
          <w:noProof/>
        </w:rPr>
        <w:drawing>
          <wp:inline distT="0" distB="0" distL="0" distR="0" wp14:anchorId="02E1C9E2" wp14:editId="2B0A8CD7">
            <wp:extent cx="4933950" cy="299085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19204" w14:textId="55D174D4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8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B4F7CCB" w14:textId="77777777" w:rsidR="000F7285" w:rsidRPr="00120D63" w:rsidRDefault="000F7285" w:rsidP="000F7285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5B95BF99" w14:textId="672CB1F0" w:rsidR="00120D63" w:rsidRDefault="00120D63" w:rsidP="001032CA">
      <w:pPr>
        <w:pStyle w:val="a3"/>
        <w:numPr>
          <w:ilvl w:val="0"/>
          <w:numId w:val="24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 неориентированный граф. Построить базу.</w:t>
      </w:r>
    </w:p>
    <w:p w14:paraId="38B324B2" w14:textId="77777777" w:rsidR="006C4D0C" w:rsidRPr="006C4D0C" w:rsidRDefault="006C4D0C" w:rsidP="006C4D0C">
      <w:pPr>
        <w:pStyle w:val="a3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6080910" w14:textId="1A6F2BC9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ематическая постановка задачи</w:t>
      </w:r>
      <w:r w:rsidR="006C4D0C">
        <w:rPr>
          <w:rFonts w:ascii="Times New Roman" w:hAnsi="Times New Roman" w:cs="Times New Roman"/>
          <w:sz w:val="28"/>
          <w:szCs w:val="28"/>
        </w:rPr>
        <w:t>.</w:t>
      </w:r>
    </w:p>
    <w:p w14:paraId="35EF8354" w14:textId="14B1F26A" w:rsidR="006C4D0C" w:rsidRDefault="006C4D0C" w:rsidP="006C4D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FD990C" w14:textId="77777777" w:rsidR="00FD2CC8" w:rsidRPr="002D5B4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t xml:space="preserve">Под графом будем понимать математический объект, обозначаемый как </w:t>
      </w:r>
      <w:r w:rsidRPr="00AD4F96">
        <w:rPr>
          <w:position w:val="-10"/>
        </w:rPr>
        <w:object w:dxaOrig="1080" w:dyaOrig="320" w14:anchorId="51C08321">
          <v:shape id="_x0000_i1065" type="#_x0000_t75" style="width:54.4pt;height:17.6pt" o:ole="">
            <v:imagedata r:id="rId6" o:title=""/>
          </v:shape>
          <o:OLEObject Type="Embed" ProgID="Equation.DSMT4" ShapeID="_x0000_i1065" DrawAspect="Content" ObjectID="_1650991617" r:id="rId124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D5B48">
        <w:rPr>
          <w:rFonts w:ascii="Times New Roman" w:hAnsi="Times New Roman" w:cs="Times New Roman"/>
          <w:sz w:val="28"/>
          <w:szCs w:val="28"/>
        </w:rPr>
        <w:t xml:space="preserve">где </w:t>
      </w:r>
      <w:r w:rsidRPr="0014273E">
        <w:rPr>
          <w:position w:val="-6"/>
        </w:rPr>
        <w:object w:dxaOrig="240" w:dyaOrig="279" w14:anchorId="61735E68">
          <v:shape id="_x0000_i1066" type="#_x0000_t75" style="width:13pt;height:13pt" o:ole="">
            <v:imagedata r:id="rId8" o:title=""/>
          </v:shape>
          <o:OLEObject Type="Embed" ProgID="Equation.DSMT4" ShapeID="_x0000_i1066" DrawAspect="Content" ObjectID="_1650991618" r:id="rId125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вершин графа, </w:t>
      </w:r>
      <w:r w:rsidRPr="0014273E">
        <w:rPr>
          <w:position w:val="-4"/>
        </w:rPr>
        <w:object w:dxaOrig="240" w:dyaOrig="260" w14:anchorId="21F99852">
          <v:shape id="_x0000_i1067" type="#_x0000_t75" style="width:13pt;height:13pt" o:ole="">
            <v:imagedata r:id="rId10" o:title=""/>
          </v:shape>
          <o:OLEObject Type="Embed" ProgID="Equation.DSMT4" ShapeID="_x0000_i1067" DrawAspect="Content" ObjectID="_1650991619" r:id="rId126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– множество (в случае неориентированного графа – множество неупорядоченных пар вершин) ребер графа, являющееся подмножеством декартового произведения множества вершин на само себя.</w:t>
      </w:r>
    </w:p>
    <w:p w14:paraId="07E54C96" w14:textId="77777777" w:rsidR="00FD2CC8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D5B48">
        <w:rPr>
          <w:rFonts w:ascii="Times New Roman" w:hAnsi="Times New Roman" w:cs="Times New Roman"/>
          <w:sz w:val="28"/>
          <w:szCs w:val="28"/>
        </w:rPr>
        <w:lastRenderedPageBreak/>
        <w:t xml:space="preserve">Два ребра </w:t>
      </w:r>
      <w:r w:rsidRPr="0014273E">
        <w:rPr>
          <w:position w:val="-6"/>
        </w:rPr>
        <w:object w:dxaOrig="260" w:dyaOrig="279" w14:anchorId="7F5541C6">
          <v:shape id="_x0000_i1068" type="#_x0000_t75" style="width:13pt;height:13pt" o:ole="">
            <v:imagedata r:id="rId12" o:title=""/>
          </v:shape>
          <o:OLEObject Type="Embed" ProgID="Equation.DSMT4" ShapeID="_x0000_i1068" DrawAspect="Content" ObjectID="_1650991620" r:id="rId127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и </w:t>
      </w:r>
      <w:r w:rsidRPr="0014273E">
        <w:rPr>
          <w:position w:val="-6"/>
        </w:rPr>
        <w:object w:dxaOrig="300" w:dyaOrig="279" w14:anchorId="04C94DC8">
          <v:shape id="_x0000_i1069" type="#_x0000_t75" style="width:15.3pt;height:13pt" o:ole="">
            <v:imagedata r:id="rId14" o:title=""/>
          </v:shape>
          <o:OLEObject Type="Embed" ProgID="Equation.DSMT4" ShapeID="_x0000_i1069" DrawAspect="Content" ObjectID="_1650991621" r:id="rId128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называются смежными, если существует такая вершина </w:t>
      </w:r>
      <w:r w:rsidRPr="0014273E">
        <w:rPr>
          <w:position w:val="-6"/>
        </w:rPr>
        <w:object w:dxaOrig="240" w:dyaOrig="279" w14:anchorId="39B9A715">
          <v:shape id="_x0000_i1070" type="#_x0000_t75" style="width:13pt;height:13pt" o:ole="">
            <v:imagedata r:id="rId8" o:title=""/>
          </v:shape>
          <o:OLEObject Type="Embed" ProgID="Equation.DSMT4" ShapeID="_x0000_i1070" DrawAspect="Content" ObjectID="_1650991622" r:id="rId129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что </w:t>
      </w:r>
      <w:r w:rsidRPr="0014273E">
        <w:rPr>
          <w:position w:val="-6"/>
        </w:rPr>
        <w:object w:dxaOrig="260" w:dyaOrig="279" w14:anchorId="224B97AA">
          <v:shape id="_x0000_i1071" type="#_x0000_t75" style="width:13pt;height:13pt" o:ole="">
            <v:imagedata r:id="rId12" o:title=""/>
          </v:shape>
          <o:OLEObject Type="Embed" ProgID="Equation.DSMT4" ShapeID="_x0000_i1071" DrawAspect="Content" ObjectID="_1650991623" r:id="rId130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едет в </w:t>
      </w:r>
      <w:r w:rsidRPr="0014273E">
        <w:rPr>
          <w:position w:val="-6"/>
        </w:rPr>
        <w:object w:dxaOrig="240" w:dyaOrig="279" w14:anchorId="49060FBA">
          <v:shape id="_x0000_i1072" type="#_x0000_t75" style="width:13pt;height:13pt" o:ole="">
            <v:imagedata r:id="rId8" o:title=""/>
          </v:shape>
          <o:OLEObject Type="Embed" ProgID="Equation.DSMT4" ShapeID="_x0000_i1072" DrawAspect="Content" ObjectID="_1650991624" r:id="rId131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, а </w:t>
      </w:r>
      <w:r w:rsidRPr="0014273E">
        <w:rPr>
          <w:position w:val="-6"/>
        </w:rPr>
        <w:object w:dxaOrig="300" w:dyaOrig="279" w14:anchorId="08962A8A">
          <v:shape id="_x0000_i1073" type="#_x0000_t75" style="width:15.3pt;height:13pt" o:ole="">
            <v:imagedata r:id="rId14" o:title=""/>
          </v:shape>
          <o:OLEObject Type="Embed" ProgID="Equation.DSMT4" ShapeID="_x0000_i1073" DrawAspect="Content" ObjectID="_1650991625" r:id="rId132"/>
        </w:object>
      </w:r>
      <w:r w:rsidRPr="002D5B48">
        <w:rPr>
          <w:rFonts w:ascii="Times New Roman" w:hAnsi="Times New Roman" w:cs="Times New Roman"/>
          <w:sz w:val="28"/>
          <w:szCs w:val="28"/>
        </w:rPr>
        <w:t xml:space="preserve"> выходит из </w:t>
      </w:r>
      <w:r w:rsidRPr="0014273E">
        <w:rPr>
          <w:position w:val="-6"/>
        </w:rPr>
        <w:object w:dxaOrig="240" w:dyaOrig="279" w14:anchorId="03EAAD0E">
          <v:shape id="_x0000_i1074" type="#_x0000_t75" style="width:13pt;height:13pt" o:ole="">
            <v:imagedata r:id="rId8" o:title=""/>
          </v:shape>
          <o:OLEObject Type="Embed" ProgID="Equation.DSMT4" ShapeID="_x0000_i1074" DrawAspect="Content" ObjectID="_1650991626" r:id="rId133"/>
        </w:object>
      </w:r>
      <w:r w:rsidRPr="002D5B48">
        <w:rPr>
          <w:rFonts w:ascii="Times New Roman" w:hAnsi="Times New Roman" w:cs="Times New Roman"/>
          <w:sz w:val="28"/>
          <w:szCs w:val="28"/>
        </w:rPr>
        <w:t>.</w:t>
      </w:r>
    </w:p>
    <w:p w14:paraId="09AD7FEA" w14:textId="2B19E8F3" w:rsidR="006C4D0C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D2CC8">
        <w:rPr>
          <w:rFonts w:ascii="Times New Roman" w:hAnsi="Times New Roman" w:cs="Times New Roman"/>
          <w:sz w:val="28"/>
          <w:szCs w:val="28"/>
        </w:rPr>
        <w:t xml:space="preserve">База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В </w:t>
      </w:r>
      <w:r w:rsidRPr="00FD2CC8">
        <w:rPr>
          <w:rFonts w:ascii="Times New Roman" w:hAnsi="Times New Roman" w:cs="Times New Roman"/>
          <w:sz w:val="28"/>
          <w:szCs w:val="28"/>
        </w:rPr>
        <w:t xml:space="preserve">графа есть множество вершин, из которого достижима любая вершина графа и которое является минимальным в том смысле, что не существует собственного подмножества в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В</w:t>
      </w:r>
      <w:proofErr w:type="spellEnd"/>
      <w:r w:rsidRPr="00FD2CC8">
        <w:rPr>
          <w:rFonts w:ascii="Times New Roman" w:hAnsi="Times New Roman" w:cs="Times New Roman"/>
          <w:sz w:val="28"/>
          <w:szCs w:val="28"/>
        </w:rPr>
        <w:t>, обладающего таким свойством достижимости.</w:t>
      </w:r>
    </w:p>
    <w:p w14:paraId="1C0A7F3B" w14:textId="77777777" w:rsidR="00FD2CC8" w:rsidRPr="006C4D0C" w:rsidRDefault="00FD2CC8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D5072AB" w14:textId="6A084DCF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исание алгоритма решения.</w:t>
      </w:r>
    </w:p>
    <w:p w14:paraId="35FDA506" w14:textId="77777777" w:rsidR="006C4D0C" w:rsidRPr="00FD2CC8" w:rsidRDefault="006C4D0C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D2CC8">
        <w:rPr>
          <w:rFonts w:ascii="Times New Roman" w:hAnsi="Times New Roman" w:cs="Times New Roman"/>
          <w:bCs/>
          <w:sz w:val="28"/>
          <w:szCs w:val="28"/>
        </w:rPr>
        <w:t>Обход</w:t>
      </w:r>
      <w:r w:rsidRPr="00FD2CC8">
        <w:rPr>
          <w:rFonts w:ascii="Times New Roman" w:hAnsi="Times New Roman" w:cs="Times New Roman"/>
          <w:sz w:val="28"/>
          <w:szCs w:val="28"/>
        </w:rPr>
        <w:t> </w:t>
      </w:r>
      <w:r w:rsidRPr="00FD2CC8">
        <w:rPr>
          <w:rFonts w:ascii="Times New Roman" w:hAnsi="Times New Roman" w:cs="Times New Roman"/>
          <w:bCs/>
          <w:sz w:val="28"/>
          <w:szCs w:val="28"/>
        </w:rPr>
        <w:t>в</w:t>
      </w:r>
      <w:r w:rsidRPr="00FD2CC8">
        <w:rPr>
          <w:rFonts w:ascii="Times New Roman" w:hAnsi="Times New Roman" w:cs="Times New Roman"/>
          <w:sz w:val="28"/>
          <w:szCs w:val="28"/>
        </w:rPr>
        <w:t> </w:t>
      </w:r>
      <w:r w:rsidRPr="00FD2CC8">
        <w:rPr>
          <w:rFonts w:ascii="Times New Roman" w:hAnsi="Times New Roman" w:cs="Times New Roman"/>
          <w:bCs/>
          <w:sz w:val="28"/>
          <w:szCs w:val="28"/>
        </w:rPr>
        <w:t>глубину</w:t>
      </w:r>
      <w:r w:rsidRPr="00FD2CC8">
        <w:rPr>
          <w:rFonts w:ascii="Times New Roman" w:hAnsi="Times New Roman" w:cs="Times New Roman"/>
          <w:sz w:val="28"/>
          <w:szCs w:val="28"/>
        </w:rPr>
        <w:t> (поиск </w:t>
      </w:r>
      <w:r w:rsidRPr="00FD2CC8">
        <w:rPr>
          <w:rFonts w:ascii="Times New Roman" w:hAnsi="Times New Roman" w:cs="Times New Roman"/>
          <w:bCs/>
          <w:sz w:val="28"/>
          <w:szCs w:val="28"/>
        </w:rPr>
        <w:t>в</w:t>
      </w:r>
      <w:r w:rsidRPr="00FD2CC8">
        <w:rPr>
          <w:rFonts w:ascii="Times New Roman" w:hAnsi="Times New Roman" w:cs="Times New Roman"/>
          <w:sz w:val="28"/>
          <w:szCs w:val="28"/>
        </w:rPr>
        <w:t> </w:t>
      </w:r>
      <w:r w:rsidRPr="00FD2CC8">
        <w:rPr>
          <w:rFonts w:ascii="Times New Roman" w:hAnsi="Times New Roman" w:cs="Times New Roman"/>
          <w:bCs/>
          <w:sz w:val="28"/>
          <w:szCs w:val="28"/>
        </w:rPr>
        <w:t>глубину</w:t>
      </w:r>
      <w:r w:rsidRPr="00FD2CC8">
        <w:rPr>
          <w:rFonts w:ascii="Times New Roman" w:hAnsi="Times New Roman" w:cs="Times New Roman"/>
          <w:sz w:val="28"/>
          <w:szCs w:val="28"/>
        </w:rPr>
        <w:t xml:space="preserve">, англ. </w:t>
      </w:r>
      <w:proofErr w:type="spellStart"/>
      <w:r w:rsidRPr="00FD2CC8">
        <w:rPr>
          <w:rFonts w:ascii="Times New Roman" w:hAnsi="Times New Roman" w:cs="Times New Roman"/>
          <w:sz w:val="28"/>
          <w:szCs w:val="28"/>
        </w:rPr>
        <w:t>Depth-First</w:t>
      </w:r>
      <w:proofErr w:type="spellEnd"/>
      <w:r w:rsidRPr="00FD2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D2CC8">
        <w:rPr>
          <w:rFonts w:ascii="Times New Roman" w:hAnsi="Times New Roman" w:cs="Times New Roman"/>
          <w:sz w:val="28"/>
          <w:szCs w:val="28"/>
        </w:rPr>
        <w:t>Search</w:t>
      </w:r>
      <w:proofErr w:type="spellEnd"/>
      <w:r w:rsidRPr="00FD2CC8">
        <w:rPr>
          <w:rFonts w:ascii="Times New Roman" w:hAnsi="Times New Roman" w:cs="Times New Roman"/>
          <w:sz w:val="28"/>
          <w:szCs w:val="28"/>
        </w:rPr>
        <w:t>, DFS) — один из основных методов </w:t>
      </w:r>
      <w:r w:rsidRPr="00FD2CC8">
        <w:rPr>
          <w:rFonts w:ascii="Times New Roman" w:hAnsi="Times New Roman" w:cs="Times New Roman"/>
          <w:bCs/>
          <w:sz w:val="28"/>
          <w:szCs w:val="28"/>
        </w:rPr>
        <w:t>обхода</w:t>
      </w:r>
      <w:r w:rsidRPr="00FD2CC8">
        <w:rPr>
          <w:rFonts w:ascii="Times New Roman" w:hAnsi="Times New Roman" w:cs="Times New Roman"/>
          <w:sz w:val="28"/>
          <w:szCs w:val="28"/>
        </w:rPr>
        <w:t> графа, часто используемый для проверки связности, поиска цикла и компонент сильной связности и для топологической сортировки.</w:t>
      </w:r>
    </w:p>
    <w:p w14:paraId="5EB09AD7" w14:textId="77777777" w:rsidR="006C4D0C" w:rsidRPr="00FD2CC8" w:rsidRDefault="006C4D0C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D2CC8">
        <w:rPr>
          <w:rFonts w:ascii="Times New Roman" w:hAnsi="Times New Roman" w:cs="Times New Roman"/>
          <w:sz w:val="28"/>
          <w:szCs w:val="28"/>
        </w:rPr>
        <w:t>Для решения задачи можно воспользоваться обходом в глубину.</w:t>
      </w:r>
    </w:p>
    <w:p w14:paraId="383104C5" w14:textId="77777777" w:rsidR="006C4D0C" w:rsidRPr="00FD2CC8" w:rsidRDefault="006C4D0C" w:rsidP="00FD2C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D2CC8">
        <w:rPr>
          <w:rFonts w:ascii="Times New Roman" w:hAnsi="Times New Roman" w:cs="Times New Roman"/>
          <w:sz w:val="28"/>
          <w:szCs w:val="28"/>
        </w:rPr>
        <w:t>Фактически, мы будем производить </w:t>
      </w:r>
      <w:r w:rsidRPr="00FD2CC8">
        <w:rPr>
          <w:rFonts w:ascii="Times New Roman" w:hAnsi="Times New Roman" w:cs="Times New Roman"/>
          <w:bCs/>
          <w:sz w:val="28"/>
          <w:szCs w:val="28"/>
        </w:rPr>
        <w:t>серию обходов</w:t>
      </w:r>
      <w:r w:rsidRPr="00FD2CC8">
        <w:rPr>
          <w:rFonts w:ascii="Times New Roman" w:hAnsi="Times New Roman" w:cs="Times New Roman"/>
          <w:sz w:val="28"/>
          <w:szCs w:val="28"/>
        </w:rPr>
        <w:t>: сначала запустим обход из первой вершины, и все вершины, которые он при этом обошёл — образуют первую компоненту связности. Эту вершину мы занесем в список. Затем найдём первую из оставшихся вершин, которые ещё не были посещены, так же занесем ее в список, и запустим обход из неё, найдя тем самым вторую компоненту связности. И так далее, пока все вершины не станут помеченными. Формируемый список и будет базой.</w:t>
      </w:r>
    </w:p>
    <w:p w14:paraId="5B9DF988" w14:textId="77777777" w:rsidR="006C4D0C" w:rsidRPr="006C4D0C" w:rsidRDefault="006C4D0C" w:rsidP="006C4D0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4BEB61" w14:textId="77777777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ое описание программного продукта.</w:t>
      </w:r>
    </w:p>
    <w:p w14:paraId="7591B962" w14:textId="1F4C072F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струкция по эксплуатации.</w:t>
      </w:r>
    </w:p>
    <w:p w14:paraId="42BC5B29" w14:textId="0DC49EC0" w:rsidR="00F612A6" w:rsidRDefault="00F612A6" w:rsidP="00F612A6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14:paraId="791D1D05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4DEA">
        <w:rPr>
          <w:rFonts w:ascii="Times New Roman" w:hAnsi="Times New Roman" w:cs="Times New Roman"/>
          <w:sz w:val="28"/>
          <w:szCs w:val="28"/>
        </w:rPr>
        <w:t>Исходные данные в файл должны быть записаны как матрица смежности вершин</w:t>
      </w:r>
      <w:r>
        <w:rPr>
          <w:rFonts w:ascii="Times New Roman" w:hAnsi="Times New Roman" w:cs="Times New Roman"/>
          <w:sz w:val="28"/>
          <w:szCs w:val="28"/>
        </w:rPr>
        <w:t xml:space="preserve"> (см. рис. 1).</w:t>
      </w:r>
    </w:p>
    <w:p w14:paraId="6CEF2F17" w14:textId="77777777" w:rsidR="00852727" w:rsidRDefault="00852727" w:rsidP="0085272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запуске программы пользователю предлагается выбрать из главной формы одно из заданий (см. рис. 2).</w:t>
      </w:r>
    </w:p>
    <w:p w14:paraId="4B0AD1BD" w14:textId="6D5F9333" w:rsidR="00852727" w:rsidRDefault="00852727" w:rsidP="00852727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rPr>
          <w:rFonts w:ascii="Times New Roman" w:hAnsi="Times New Roman" w:cs="Times New Roman"/>
          <w:sz w:val="28"/>
          <w:szCs w:val="28"/>
        </w:rPr>
        <w:t>При выборе соответствующей задачи появляется следующая форма:</w:t>
      </w:r>
    </w:p>
    <w:p w14:paraId="68D185F0" w14:textId="77777777" w:rsidR="00BD0339" w:rsidRDefault="00F612A6" w:rsidP="00BD0339">
      <w:pPr>
        <w:keepNext/>
        <w:spacing w:after="0" w:line="360" w:lineRule="auto"/>
        <w:ind w:left="-284"/>
        <w:jc w:val="center"/>
      </w:pPr>
      <w:r>
        <w:rPr>
          <w:noProof/>
        </w:rPr>
        <w:lastRenderedPageBreak/>
        <w:drawing>
          <wp:inline distT="0" distB="0" distL="0" distR="0" wp14:anchorId="7523E046" wp14:editId="698A1BAA">
            <wp:extent cx="5940425" cy="3569970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549B0" w14:textId="2C53279D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99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пятого задания</w:t>
      </w:r>
    </w:p>
    <w:p w14:paraId="118C414D" w14:textId="4CB1F114" w:rsidR="00A86413" w:rsidRDefault="00A86413" w:rsidP="00A86413"/>
    <w:p w14:paraId="617A5864" w14:textId="74AECD31" w:rsidR="00A86413" w:rsidRPr="00A86413" w:rsidRDefault="00A86413" w:rsidP="00A86413">
      <w:pPr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необходимо нажать на кнопку «Матрица смежности вершин графа», чтобы матрица, записанная в файл, записалась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chTextBox</w:t>
      </w:r>
      <w:proofErr w:type="spellEnd"/>
      <w:r w:rsidRPr="00461685">
        <w:rPr>
          <w:rFonts w:ascii="Times New Roman" w:hAnsi="Times New Roman" w:cs="Times New Roman"/>
          <w:sz w:val="28"/>
          <w:szCs w:val="28"/>
        </w:rPr>
        <w:t>.</w:t>
      </w:r>
    </w:p>
    <w:p w14:paraId="08E66F50" w14:textId="77777777" w:rsidR="00BD0339" w:rsidRDefault="00F612A6" w:rsidP="00BD0339">
      <w:pPr>
        <w:keepNext/>
        <w:spacing w:after="0" w:line="360" w:lineRule="auto"/>
        <w:ind w:left="-284"/>
        <w:jc w:val="center"/>
      </w:pPr>
      <w:r>
        <w:rPr>
          <w:noProof/>
        </w:rPr>
        <w:drawing>
          <wp:inline distT="0" distB="0" distL="0" distR="0" wp14:anchorId="49A2EC14" wp14:editId="33901D97">
            <wp:extent cx="5940425" cy="3569970"/>
            <wp:effectExtent l="0" t="0" r="317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B3B2" w14:textId="173F0F33" w:rsidR="00F612A6" w:rsidRPr="00204E2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0</w:t>
      </w:r>
      <w:r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запись матрицы в </w:t>
      </w:r>
      <w:proofErr w:type="spellStart"/>
      <w:r w:rsidR="00A86413" w:rsidRPr="00A86413">
        <w:rPr>
          <w:rFonts w:ascii="Times New Roman" w:hAnsi="Times New Roman" w:cs="Times New Roman"/>
          <w:i w:val="0"/>
          <w:iCs w:val="0"/>
          <w:color w:val="auto"/>
          <w:sz w:val="28"/>
          <w:szCs w:val="28"/>
          <w:lang w:val="en-US"/>
        </w:rPr>
        <w:t>RichTextBox</w:t>
      </w:r>
      <w:proofErr w:type="spellEnd"/>
    </w:p>
    <w:p w14:paraId="74B66F90" w14:textId="77777777" w:rsidR="00A86413" w:rsidRPr="00204E26" w:rsidRDefault="00A86413" w:rsidP="00A86413"/>
    <w:p w14:paraId="22BE106A" w14:textId="47AB3E07" w:rsidR="00852727" w:rsidRPr="00852727" w:rsidRDefault="00852727" w:rsidP="00A86413">
      <w:pPr>
        <w:ind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  <w:t>Нажимаем на кнопку «База» и появляется ответ:</w:t>
      </w:r>
    </w:p>
    <w:p w14:paraId="6D2BE736" w14:textId="77777777" w:rsidR="00BD0339" w:rsidRDefault="00F612A6" w:rsidP="00BD0339">
      <w:pPr>
        <w:keepNext/>
        <w:spacing w:after="0" w:line="360" w:lineRule="auto"/>
        <w:ind w:left="-426"/>
        <w:jc w:val="center"/>
      </w:pPr>
      <w:r>
        <w:rPr>
          <w:noProof/>
        </w:rPr>
        <w:drawing>
          <wp:inline distT="0" distB="0" distL="0" distR="0" wp14:anchorId="68BDFD59" wp14:editId="69FBD4A6">
            <wp:extent cx="5940425" cy="3569970"/>
            <wp:effectExtent l="0" t="0" r="317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6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62983" w14:textId="6A57A813" w:rsidR="00F612A6" w:rsidRPr="00852727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1</w:t>
      </w:r>
      <w:r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="00852727" w:rsidRPr="0085272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орма с ответом</w:t>
      </w:r>
    </w:p>
    <w:p w14:paraId="667BA077" w14:textId="77777777" w:rsidR="00852727" w:rsidRPr="00852727" w:rsidRDefault="00852727" w:rsidP="00852727"/>
    <w:p w14:paraId="6471A9A8" w14:textId="1C4DE385" w:rsidR="00BD0339" w:rsidRPr="00BD0339" w:rsidRDefault="00BD0339" w:rsidP="00852727">
      <w:pPr>
        <w:ind w:left="-284"/>
        <w:rPr>
          <w:rFonts w:ascii="Times New Roman" w:hAnsi="Times New Roman" w:cs="Times New Roman"/>
          <w:sz w:val="28"/>
          <w:szCs w:val="28"/>
        </w:rPr>
      </w:pPr>
      <w:r w:rsidRPr="00204E26">
        <w:rPr>
          <w:rFonts w:ascii="Times New Roman" w:hAnsi="Times New Roman" w:cs="Times New Roman"/>
          <w:sz w:val="28"/>
          <w:szCs w:val="28"/>
        </w:rPr>
        <w:tab/>
      </w:r>
      <w:r w:rsidRPr="00204E2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Файл с ответом выглядит следующим образом:</w:t>
      </w:r>
    </w:p>
    <w:p w14:paraId="0BF14D08" w14:textId="77777777" w:rsidR="00BD0339" w:rsidRDefault="00F612A6" w:rsidP="00BD0339">
      <w:pPr>
        <w:keepNext/>
        <w:spacing w:after="0" w:line="360" w:lineRule="auto"/>
        <w:ind w:left="-426"/>
        <w:jc w:val="center"/>
      </w:pPr>
      <w:r>
        <w:rPr>
          <w:noProof/>
        </w:rPr>
        <w:drawing>
          <wp:inline distT="0" distB="0" distL="0" distR="0" wp14:anchorId="27B17088" wp14:editId="5D36DA89">
            <wp:extent cx="4933950" cy="29908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64946" w14:textId="6E3F8FC7" w:rsidR="00F612A6" w:rsidRDefault="00BD0339" w:rsidP="00BD0339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2</w:t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BD0339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– файл с ответом</w:t>
      </w:r>
    </w:p>
    <w:p w14:paraId="23D2455F" w14:textId="77777777" w:rsidR="00BD0339" w:rsidRPr="00BD0339" w:rsidRDefault="00BD0339" w:rsidP="00BD0339"/>
    <w:p w14:paraId="7281D9F0" w14:textId="77777777" w:rsidR="00120D63" w:rsidRDefault="00120D63" w:rsidP="002D5B48">
      <w:pPr>
        <w:pStyle w:val="a3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ор графов для тестирования.</w:t>
      </w:r>
    </w:p>
    <w:p w14:paraId="0998CEEE" w14:textId="77777777" w:rsidR="00120D63" w:rsidRPr="00120D63" w:rsidRDefault="00120D63" w:rsidP="002D5B4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F9F42A0" w14:textId="50EF6C78" w:rsidR="00120D63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14:paraId="14F1B4CC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54499DD" wp14:editId="53CF87BA">
            <wp:extent cx="4435522" cy="4466540"/>
            <wp:effectExtent l="0" t="0" r="317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442530" cy="4473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2121FF" w14:textId="60884454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3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первый граф для тестирования</w:t>
      </w:r>
    </w:p>
    <w:p w14:paraId="13736AD7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686E778F" w14:textId="7940FBBA" w:rsidR="00BA1316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4D061345" w14:textId="4C3F400A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3188AE9A" w14:textId="09781F1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 0 0</w:t>
      </w:r>
    </w:p>
    <w:p w14:paraId="604E0E6C" w14:textId="5DDECA71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</w:t>
      </w:r>
    </w:p>
    <w:p w14:paraId="47093DD9" w14:textId="55CC8BFF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1</w:t>
      </w:r>
    </w:p>
    <w:p w14:paraId="23238B0F" w14:textId="421A3DE0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03C49677" w14:textId="6FB6D9BE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54CC4EAD" w14:textId="79430E60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 0</w:t>
      </w:r>
    </w:p>
    <w:p w14:paraId="1C8B7303" w14:textId="1217227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</w:t>
      </w:r>
    </w:p>
    <w:p w14:paraId="10B53284" w14:textId="77777777" w:rsidR="00E21510" w:rsidRDefault="00E21510" w:rsidP="00E21510">
      <w:pPr>
        <w:pStyle w:val="a3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66847CE0" wp14:editId="03B78E25">
            <wp:extent cx="4933950" cy="299085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28F6B" w14:textId="6A9053EB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4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66FC68A" w14:textId="0F224A5F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6AB6344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58A4E41B" wp14:editId="48CFBB12">
            <wp:extent cx="4324350" cy="4371975"/>
            <wp:effectExtent l="0" t="0" r="0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BC540" w14:textId="3F745DDF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5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второй граф для тестирования</w:t>
      </w:r>
    </w:p>
    <w:p w14:paraId="02589323" w14:textId="77777777" w:rsidR="000F7285" w:rsidRPr="00A87E80" w:rsidRDefault="000F7285" w:rsidP="000F72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4D10BA22" w14:textId="07EA01F8" w:rsidR="00BA1316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375A4DFA" w14:textId="4A6FE2A9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</w:t>
      </w:r>
    </w:p>
    <w:p w14:paraId="41575240" w14:textId="4B8DF4F8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1FFBBCEA" w14:textId="1450D273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</w:t>
      </w:r>
    </w:p>
    <w:p w14:paraId="7BA63979" w14:textId="5D2C65F2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1</w:t>
      </w:r>
    </w:p>
    <w:p w14:paraId="0B4FCB63" w14:textId="1B30CE8B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1</w:t>
      </w:r>
    </w:p>
    <w:p w14:paraId="3A7063F7" w14:textId="319C215C" w:rsidR="000F7285" w:rsidRDefault="000F7285" w:rsidP="000F7285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1 0</w:t>
      </w:r>
    </w:p>
    <w:p w14:paraId="042DBDC6" w14:textId="77777777" w:rsidR="00E21510" w:rsidRDefault="00E21510" w:rsidP="00E21510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7D199397" wp14:editId="59400044">
            <wp:extent cx="4933950" cy="299085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89CAA" w14:textId="53F469D1" w:rsidR="00E21510" w:rsidRPr="00E21510" w:rsidRDefault="00E21510" w:rsidP="00E21510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6</w:t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E21510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8790F27" w14:textId="67C4ADA5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22D0D4" w14:textId="77777777" w:rsidR="00DA2AAD" w:rsidRDefault="00BA1316" w:rsidP="00DA2AAD">
      <w:pPr>
        <w:pStyle w:val="a3"/>
        <w:keepNext/>
        <w:spacing w:line="360" w:lineRule="auto"/>
      </w:pPr>
      <w:r>
        <w:rPr>
          <w:noProof/>
        </w:rPr>
        <w:lastRenderedPageBreak/>
        <w:drawing>
          <wp:inline distT="0" distB="0" distL="0" distR="0" wp14:anchorId="5CEBD802" wp14:editId="5ECABA5D">
            <wp:extent cx="4324350" cy="4371975"/>
            <wp:effectExtent l="0" t="0" r="0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68401" w14:textId="11A6B5F0" w:rsidR="00BA1316" w:rsidRPr="00DA2AAD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7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третий граф для тестирования</w:t>
      </w:r>
    </w:p>
    <w:p w14:paraId="5AD9CDB5" w14:textId="56A8655E" w:rsidR="00BA1316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2B6BD984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1</w:t>
      </w:r>
    </w:p>
    <w:p w14:paraId="63845AC4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1 0 0 0 1</w:t>
      </w:r>
    </w:p>
    <w:p w14:paraId="679B0BC9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</w:t>
      </w:r>
    </w:p>
    <w:p w14:paraId="421FFE27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 0 0</w:t>
      </w:r>
    </w:p>
    <w:p w14:paraId="6065F9BB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1 0 0</w:t>
      </w:r>
    </w:p>
    <w:p w14:paraId="432A536D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1 0 1 1</w:t>
      </w:r>
    </w:p>
    <w:p w14:paraId="49CF43EE" w14:textId="77777777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1</w:t>
      </w:r>
    </w:p>
    <w:p w14:paraId="1545A230" w14:textId="53F352B0" w:rsidR="000F7285" w:rsidRDefault="000F7285" w:rsidP="000F7285">
      <w:pPr>
        <w:pStyle w:val="a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1 1 0</w:t>
      </w:r>
    </w:p>
    <w:p w14:paraId="7879950B" w14:textId="77777777" w:rsidR="00AC198E" w:rsidRDefault="00AC198E" w:rsidP="00AC198E">
      <w:pPr>
        <w:pStyle w:val="a3"/>
        <w:keepNext/>
        <w:spacing w:after="0"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913C617" wp14:editId="56A32597">
            <wp:extent cx="4933950" cy="299085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81024" w14:textId="0E2B43F4" w:rsidR="000F7285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08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179FA835" w14:textId="2EC9B468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5CF8F3" w14:textId="77777777" w:rsidR="00DA2AAD" w:rsidRDefault="00BA1316" w:rsidP="00DA2AAD">
      <w:pPr>
        <w:pStyle w:val="a3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242AE5C0" wp14:editId="1CBCCA4C">
            <wp:extent cx="4867275" cy="5200650"/>
            <wp:effectExtent l="0" t="0" r="952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ABDAB" w14:textId="670ECDE5" w:rsidR="00BA1316" w:rsidRDefault="00DA2AAD" w:rsidP="00DA2AAD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09</w:t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DA2AAD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- четвертый граф для тестирования</w:t>
      </w:r>
    </w:p>
    <w:p w14:paraId="00F4AF15" w14:textId="39B4DB4F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Матрица графа:</w:t>
      </w:r>
    </w:p>
    <w:p w14:paraId="6A4E3CD7" w14:textId="321329B2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0 0</w:t>
      </w:r>
    </w:p>
    <w:p w14:paraId="24336151" w14:textId="22953270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0 1 1</w:t>
      </w:r>
    </w:p>
    <w:p w14:paraId="50BCB12D" w14:textId="11359695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0 0</w:t>
      </w:r>
    </w:p>
    <w:p w14:paraId="4FDE9B55" w14:textId="1E7E9833" w:rsidR="000F7285" w:rsidRDefault="000F7285" w:rsidP="000F7285">
      <w:pPr>
        <w:ind w:firstLine="708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0 1 1 0</w:t>
      </w:r>
    </w:p>
    <w:p w14:paraId="41C404BA" w14:textId="77777777" w:rsidR="00AC198E" w:rsidRDefault="00AC198E" w:rsidP="00AC198E">
      <w:pPr>
        <w:keepNext/>
        <w:ind w:firstLine="708"/>
        <w:jc w:val="center"/>
      </w:pPr>
      <w:r>
        <w:rPr>
          <w:noProof/>
        </w:rPr>
        <w:lastRenderedPageBreak/>
        <w:drawing>
          <wp:inline distT="0" distB="0" distL="0" distR="0" wp14:anchorId="3858ED8E" wp14:editId="469E2C30">
            <wp:extent cx="4933950" cy="299085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19E76" w14:textId="114F3BF2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4D78AB8F" w14:textId="69773817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322EB8A" w14:textId="77777777" w:rsidR="00123877" w:rsidRDefault="002151B2" w:rsidP="00123877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100A97E4" wp14:editId="0171C90B">
            <wp:extent cx="4324350" cy="437197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FB62E" w14:textId="42DFFE60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1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пятый граф для тестирования</w:t>
      </w:r>
    </w:p>
    <w:p w14:paraId="2AE27E28" w14:textId="13F66261" w:rsidR="002151B2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6E28DCEE" w14:textId="1E328EF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 0 0 0</w:t>
      </w:r>
    </w:p>
    <w:p w14:paraId="14A29ACE" w14:textId="094B3B8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0 0 0 0 0 0 0</w:t>
      </w:r>
    </w:p>
    <w:p w14:paraId="2636A38D" w14:textId="77A53080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 0 0</w:t>
      </w:r>
    </w:p>
    <w:p w14:paraId="174297D0" w14:textId="3B0D673C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 0</w:t>
      </w:r>
    </w:p>
    <w:p w14:paraId="0C3E2963" w14:textId="4F976A5C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 0 0</w:t>
      </w:r>
    </w:p>
    <w:p w14:paraId="7ED83178" w14:textId="40139794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 0 0</w:t>
      </w:r>
    </w:p>
    <w:p w14:paraId="4AAAE407" w14:textId="0DE441F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0 1</w:t>
      </w:r>
    </w:p>
    <w:p w14:paraId="08C3B1F2" w14:textId="5FE347BF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1 1</w:t>
      </w:r>
    </w:p>
    <w:p w14:paraId="2D445CF4" w14:textId="662A187E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0 1</w:t>
      </w:r>
    </w:p>
    <w:p w14:paraId="77FA8897" w14:textId="0D11D6B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1 1 0</w:t>
      </w:r>
    </w:p>
    <w:p w14:paraId="2D0B11C2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2E9C9CFC" wp14:editId="493F4CAF">
            <wp:extent cx="4933950" cy="29908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6725D1" w14:textId="17ED879C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2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4697ABB" w14:textId="5873FFC5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2DB846" w14:textId="77777777" w:rsidR="00A67555" w:rsidRDefault="00BA1316" w:rsidP="00A67555">
      <w:pPr>
        <w:pStyle w:val="a3"/>
        <w:keepNext/>
        <w:spacing w:line="360" w:lineRule="auto"/>
      </w:pPr>
      <w:r>
        <w:rPr>
          <w:noProof/>
        </w:rPr>
        <w:lastRenderedPageBreak/>
        <w:drawing>
          <wp:inline distT="0" distB="0" distL="0" distR="0" wp14:anchorId="3B069110" wp14:editId="05F7F32D">
            <wp:extent cx="4867275" cy="5200650"/>
            <wp:effectExtent l="0" t="0" r="952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520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81296" w14:textId="68563662" w:rsidR="00BA1316" w:rsidRPr="00A67555" w:rsidRDefault="00A67555" w:rsidP="00A67555">
      <w:pPr>
        <w:pStyle w:val="a5"/>
        <w:jc w:val="center"/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</w:pP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Рисунок 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begin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instrText xml:space="preserve"> SEQ Рисунок \* ARABIC </w:instrTex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000000" w:themeColor="text1"/>
          <w:sz w:val="28"/>
          <w:szCs w:val="28"/>
        </w:rPr>
        <w:t>113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fldChar w:fldCharType="end"/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</w:t>
      </w:r>
      <w:r w:rsidR="00123877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>–</w:t>
      </w:r>
      <w:r w:rsidRPr="00A67555">
        <w:rPr>
          <w:rFonts w:ascii="Times New Roman" w:hAnsi="Times New Roman" w:cs="Times New Roman"/>
          <w:i w:val="0"/>
          <w:iCs w:val="0"/>
          <w:color w:val="000000" w:themeColor="text1"/>
          <w:sz w:val="28"/>
          <w:szCs w:val="28"/>
        </w:rPr>
        <w:t xml:space="preserve"> шестой граф для тестирования</w:t>
      </w:r>
    </w:p>
    <w:p w14:paraId="72D92370" w14:textId="295EC547" w:rsidR="00DA2AAD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33C3093D" w14:textId="48BC2FA1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1</w:t>
      </w:r>
    </w:p>
    <w:p w14:paraId="767C005D" w14:textId="34A8E668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1 0</w:t>
      </w:r>
    </w:p>
    <w:p w14:paraId="4E9BF5AD" w14:textId="7F739B1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0</w:t>
      </w:r>
    </w:p>
    <w:p w14:paraId="1111CDC6" w14:textId="44914194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1 1 0</w:t>
      </w:r>
    </w:p>
    <w:p w14:paraId="138DB504" w14:textId="6657E6B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</w:t>
      </w:r>
    </w:p>
    <w:p w14:paraId="553AEF4B" w14:textId="4E9CD2A4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1 0 0 1</w:t>
      </w:r>
    </w:p>
    <w:p w14:paraId="7149AC8D" w14:textId="4DD77BF7" w:rsidR="000F7285" w:rsidRDefault="000F7285" w:rsidP="00BA1316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1 0</w:t>
      </w:r>
    </w:p>
    <w:p w14:paraId="2DE0E857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3E3C0EE" wp14:editId="036D5F6E">
            <wp:extent cx="4933950" cy="299085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B9AF4" w14:textId="4A9C2BAF" w:rsidR="000F7285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4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50CA5E9A" w14:textId="586AAF7E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BFCC75" w14:textId="77777777" w:rsidR="00123877" w:rsidRDefault="002151B2" w:rsidP="00123877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0DF378D" wp14:editId="7E62DE3B">
            <wp:extent cx="4324350" cy="4371975"/>
            <wp:effectExtent l="0" t="0" r="0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B4852" w14:textId="746C7772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5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седьмой граф для тестирования</w:t>
      </w:r>
    </w:p>
    <w:p w14:paraId="0BAA0635" w14:textId="4DD16DC1" w:rsidR="002151B2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766C7102" w14:textId="737C4AAA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</w:t>
      </w:r>
    </w:p>
    <w:p w14:paraId="024950CD" w14:textId="27EC40C5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0 0 0</w:t>
      </w:r>
    </w:p>
    <w:p w14:paraId="2D7D9D9C" w14:textId="0A2E58D7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</w:t>
      </w:r>
    </w:p>
    <w:p w14:paraId="6BF17977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B0FACF5" wp14:editId="336AFFBB">
            <wp:extent cx="4933950" cy="299085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2E66E" w14:textId="455DA7B1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6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0CA071CB" w14:textId="1DF35EB1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196F798" w14:textId="77777777" w:rsidR="00123877" w:rsidRDefault="00123877" w:rsidP="00123877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86A1880" wp14:editId="293AC5E3">
            <wp:extent cx="4324350" cy="43719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47F40" w14:textId="1174A049" w:rsidR="002151B2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7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–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восьмой граф для тестирования</w:t>
      </w:r>
    </w:p>
    <w:p w14:paraId="29396818" w14:textId="2FD97070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атрица графа:</w:t>
      </w:r>
    </w:p>
    <w:p w14:paraId="43BB34DB" w14:textId="0C99DE1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0 0 0 0</w:t>
      </w:r>
    </w:p>
    <w:p w14:paraId="05E93E5F" w14:textId="027CF5EF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1 0 0 0 0 0 0</w:t>
      </w:r>
    </w:p>
    <w:p w14:paraId="0EF38C32" w14:textId="0880B6B2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0 0 0 0 0 0 0</w:t>
      </w:r>
    </w:p>
    <w:p w14:paraId="4CED7646" w14:textId="5B7119E7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1</w:t>
      </w:r>
    </w:p>
    <w:p w14:paraId="1CFB8E68" w14:textId="0A5CB4B9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 0</w:t>
      </w:r>
    </w:p>
    <w:p w14:paraId="218DC2E6" w14:textId="2BE5E851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0 0</w:t>
      </w:r>
    </w:p>
    <w:p w14:paraId="2E0E2319" w14:textId="478738B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 1</w:t>
      </w:r>
    </w:p>
    <w:p w14:paraId="2997173A" w14:textId="7064EE93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0 1</w:t>
      </w:r>
    </w:p>
    <w:p w14:paraId="6B21609B" w14:textId="313DB184" w:rsidR="00123877" w:rsidRDefault="00123877" w:rsidP="00123877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1 1 0</w:t>
      </w:r>
    </w:p>
    <w:p w14:paraId="28A2DE5A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468A732F" wp14:editId="48719CC7">
            <wp:extent cx="4933950" cy="299085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FD76B" w14:textId="088F6E71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8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7377EF9D" w14:textId="1A5B244F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4F8553A" w14:textId="77777777" w:rsidR="00123877" w:rsidRDefault="00123877" w:rsidP="00123877">
      <w:pPr>
        <w:pStyle w:val="a3"/>
        <w:keepNext/>
        <w:spacing w:line="360" w:lineRule="auto"/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noProof/>
        </w:rPr>
        <w:drawing>
          <wp:inline distT="0" distB="0" distL="0" distR="0" wp14:anchorId="1FCA0CB7" wp14:editId="255690A3">
            <wp:extent cx="4324350" cy="43719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9808" w14:textId="5ABD3B5C" w:rsidR="00123877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19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вятый граф для тестирования</w:t>
      </w:r>
    </w:p>
    <w:p w14:paraId="28F4EB10" w14:textId="7047EA65" w:rsidR="0012387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графа:</w:t>
      </w:r>
    </w:p>
    <w:p w14:paraId="11F80713" w14:textId="05EB98DC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0 0 0 0 0 0</w:t>
      </w:r>
    </w:p>
    <w:p w14:paraId="3A53F24F" w14:textId="51B988BB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0 0 0 0 0</w:t>
      </w:r>
    </w:p>
    <w:p w14:paraId="55BF4047" w14:textId="13C38C1D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1 0 0 0 0</w:t>
      </w:r>
    </w:p>
    <w:p w14:paraId="4FE2FC64" w14:textId="0181F7FC" w:rsidR="009B52F7" w:rsidRDefault="009B52F7" w:rsidP="0012387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1 0 0 0 0 0</w:t>
      </w:r>
    </w:p>
    <w:p w14:paraId="2E1F6004" w14:textId="6A8625A4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0 1</w:t>
      </w:r>
    </w:p>
    <w:p w14:paraId="375EE8FC" w14:textId="29138724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0 1 0</w:t>
      </w:r>
    </w:p>
    <w:p w14:paraId="6D3446FE" w14:textId="29EE94EF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0 1 0 0</w:t>
      </w:r>
    </w:p>
    <w:p w14:paraId="40D4572C" w14:textId="71F2A2B0" w:rsidR="009B52F7" w:rsidRDefault="009B52F7" w:rsidP="009B52F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0 0 0 1 0 0 0</w:t>
      </w:r>
    </w:p>
    <w:p w14:paraId="544C6F1D" w14:textId="77777777" w:rsidR="00AC198E" w:rsidRDefault="00AC198E" w:rsidP="00AC198E">
      <w:pPr>
        <w:pStyle w:val="a3"/>
        <w:keepNext/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D2FFD8A" wp14:editId="751E59E4">
            <wp:extent cx="4933950" cy="29908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83B31" w14:textId="5052BBE7" w:rsidR="00AC198E" w:rsidRPr="00AC198E" w:rsidRDefault="00AC198E" w:rsidP="00AC198E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0</w:t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AC198E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ответ</w:t>
      </w:r>
    </w:p>
    <w:p w14:paraId="2485E001" w14:textId="5527A5F6" w:rsidR="00D951E1" w:rsidRDefault="00D951E1" w:rsidP="00D951E1">
      <w:pPr>
        <w:pStyle w:val="a3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951E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6AF06306" w14:textId="77777777" w:rsidR="00123877" w:rsidRDefault="00123877" w:rsidP="00123877">
      <w:pPr>
        <w:pStyle w:val="a3"/>
        <w:keepNext/>
        <w:spacing w:line="360" w:lineRule="auto"/>
        <w:jc w:val="center"/>
      </w:pPr>
      <w:r>
        <w:rPr>
          <w:noProof/>
        </w:rPr>
        <w:drawing>
          <wp:inline distT="0" distB="0" distL="0" distR="0" wp14:anchorId="3D71DB93" wp14:editId="54016513">
            <wp:extent cx="4324350" cy="43719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437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6A582" w14:textId="538CF1E8" w:rsidR="00123877" w:rsidRPr="00123877" w:rsidRDefault="00123877" w:rsidP="00123877">
      <w:pPr>
        <w:pStyle w:val="a5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Рисунок 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begin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instrText xml:space="preserve"> SEQ Рисунок \* ARABIC </w:instrTex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separate"/>
      </w:r>
      <w:r w:rsidR="00AC198E">
        <w:rPr>
          <w:rFonts w:ascii="Times New Roman" w:hAnsi="Times New Roman" w:cs="Times New Roman"/>
          <w:i w:val="0"/>
          <w:iCs w:val="0"/>
          <w:noProof/>
          <w:color w:val="auto"/>
          <w:sz w:val="28"/>
          <w:szCs w:val="28"/>
        </w:rPr>
        <w:t>121</w:t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fldChar w:fldCharType="end"/>
      </w:r>
      <w:r w:rsidRPr="0012387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 xml:space="preserve"> - десятый граф для тестирования</w:t>
      </w:r>
    </w:p>
    <w:p w14:paraId="13AABB6F" w14:textId="64B1E3E4" w:rsidR="00120D63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Матрица графа:</w:t>
      </w:r>
    </w:p>
    <w:p w14:paraId="17808077" w14:textId="00DCF1E3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37384577" w14:textId="26157DB5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 0 1 1 1 0</w:t>
      </w:r>
    </w:p>
    <w:p w14:paraId="2184618C" w14:textId="3B0C99EA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1 1 0</w:t>
      </w:r>
    </w:p>
    <w:p w14:paraId="32F4D548" w14:textId="7DA310ED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 1 1 0 1 1</w:t>
      </w:r>
    </w:p>
    <w:p w14:paraId="73CD5E0A" w14:textId="66867382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1 1 1 0 0</w:t>
      </w:r>
    </w:p>
    <w:p w14:paraId="4F0A3E62" w14:textId="2BF38B78" w:rsidR="009B52F7" w:rsidRDefault="009B52F7" w:rsidP="002D5B4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0 0 1 0 0</w:t>
      </w:r>
    </w:p>
    <w:p w14:paraId="66E36C1E" w14:textId="77777777" w:rsidR="00AC198E" w:rsidRDefault="00AC198E" w:rsidP="00AC198E">
      <w:pPr>
        <w:keepNext/>
        <w:spacing w:after="0" w:line="360" w:lineRule="auto"/>
        <w:jc w:val="center"/>
      </w:pPr>
      <w:r>
        <w:rPr>
          <w:noProof/>
        </w:rPr>
        <w:drawing>
          <wp:inline distT="0" distB="0" distL="0" distR="0" wp14:anchorId="0D300D70" wp14:editId="07804640">
            <wp:extent cx="4933950" cy="299085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A3B7B" w14:textId="73756C67" w:rsidR="00AC198E" w:rsidRDefault="00AC198E" w:rsidP="00AC198E">
      <w:pPr>
        <w:pStyle w:val="a5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1C181C">
        <w:fldChar w:fldCharType="begin"/>
      </w:r>
      <w:r w:rsidR="001C181C">
        <w:instrText xml:space="preserve"> SEQ Рисунок \* ARABIC </w:instrText>
      </w:r>
      <w:r w:rsidR="001C181C">
        <w:fldChar w:fldCharType="separate"/>
      </w:r>
      <w:r>
        <w:rPr>
          <w:noProof/>
        </w:rPr>
        <w:t>122</w:t>
      </w:r>
      <w:r w:rsidR="001C181C">
        <w:rPr>
          <w:noProof/>
        </w:rPr>
        <w:fldChar w:fldCharType="end"/>
      </w:r>
      <w:r>
        <w:t xml:space="preserve"> - ответ</w:t>
      </w:r>
    </w:p>
    <w:p w14:paraId="4107D091" w14:textId="4D2329B8" w:rsidR="000A1D20" w:rsidRDefault="000A1D20" w:rsidP="002D5B48">
      <w:pPr>
        <w:pStyle w:val="a3"/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14:paraId="5B908434" w14:textId="7A46DA11" w:rsidR="00057A19" w:rsidRPr="00F56812" w:rsidRDefault="00057A19" w:rsidP="002D5B48">
      <w:pPr>
        <w:pStyle w:val="a3"/>
        <w:spacing w:after="0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14:paraId="781ED6F8" w14:textId="28512DF2" w:rsidR="000A1D20" w:rsidRPr="00F56812" w:rsidRDefault="000A1D20" w:rsidP="002D5B48">
      <w:pPr>
        <w:pStyle w:val="a3"/>
        <w:spacing w:line="360" w:lineRule="auto"/>
        <w:ind w:left="1080"/>
        <w:rPr>
          <w:rFonts w:ascii="Times New Roman" w:hAnsi="Times New Roman" w:cs="Times New Roman"/>
        </w:rPr>
      </w:pPr>
    </w:p>
    <w:sectPr w:rsidR="000A1D20" w:rsidRPr="00F568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304DE"/>
    <w:multiLevelType w:val="hybridMultilevel"/>
    <w:tmpl w:val="03C848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9D260B"/>
    <w:multiLevelType w:val="hybridMultilevel"/>
    <w:tmpl w:val="36607B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09201E"/>
    <w:multiLevelType w:val="hybridMultilevel"/>
    <w:tmpl w:val="A5A8A8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3F1E60"/>
    <w:multiLevelType w:val="hybridMultilevel"/>
    <w:tmpl w:val="E36AE43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3A6A03"/>
    <w:multiLevelType w:val="hybridMultilevel"/>
    <w:tmpl w:val="F0BAA47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8B3993"/>
    <w:multiLevelType w:val="hybridMultilevel"/>
    <w:tmpl w:val="0FCAF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E7308D"/>
    <w:multiLevelType w:val="hybridMultilevel"/>
    <w:tmpl w:val="809665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7A6109"/>
    <w:multiLevelType w:val="hybridMultilevel"/>
    <w:tmpl w:val="13C0FD9A"/>
    <w:lvl w:ilvl="0" w:tplc="20E69B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C0222FE"/>
    <w:multiLevelType w:val="hybridMultilevel"/>
    <w:tmpl w:val="41CEDD8A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5B6E27"/>
    <w:multiLevelType w:val="hybridMultilevel"/>
    <w:tmpl w:val="8C5C15BA"/>
    <w:lvl w:ilvl="0" w:tplc="7A14F0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B30EB6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277661D"/>
    <w:multiLevelType w:val="hybridMultilevel"/>
    <w:tmpl w:val="9AB47D04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39A015E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99C6D93"/>
    <w:multiLevelType w:val="hybridMultilevel"/>
    <w:tmpl w:val="79C26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166528"/>
    <w:multiLevelType w:val="hybridMultilevel"/>
    <w:tmpl w:val="E0D8495A"/>
    <w:lvl w:ilvl="0" w:tplc="7A14F0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943D97"/>
    <w:multiLevelType w:val="hybridMultilevel"/>
    <w:tmpl w:val="2CA2BC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C37E41"/>
    <w:multiLevelType w:val="hybridMultilevel"/>
    <w:tmpl w:val="41DCF3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CC56BF"/>
    <w:multiLevelType w:val="hybridMultilevel"/>
    <w:tmpl w:val="DA9E647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B14FDF"/>
    <w:multiLevelType w:val="hybridMultilevel"/>
    <w:tmpl w:val="F24E48C6"/>
    <w:lvl w:ilvl="0" w:tplc="B2CCEE92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9975961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A916992"/>
    <w:multiLevelType w:val="hybridMultilevel"/>
    <w:tmpl w:val="9E7ED6E2"/>
    <w:lvl w:ilvl="0" w:tplc="8B629B12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C4B2F06"/>
    <w:multiLevelType w:val="hybridMultilevel"/>
    <w:tmpl w:val="41DCF3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CA1F2E"/>
    <w:multiLevelType w:val="hybridMultilevel"/>
    <w:tmpl w:val="36D0496E"/>
    <w:lvl w:ilvl="0" w:tplc="97482798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9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12"/>
  </w:num>
  <w:num w:numId="7">
    <w:abstractNumId w:val="11"/>
  </w:num>
  <w:num w:numId="8">
    <w:abstractNumId w:val="10"/>
  </w:num>
  <w:num w:numId="9">
    <w:abstractNumId w:val="19"/>
  </w:num>
  <w:num w:numId="10">
    <w:abstractNumId w:val="20"/>
  </w:num>
  <w:num w:numId="11">
    <w:abstractNumId w:val="6"/>
  </w:num>
  <w:num w:numId="12">
    <w:abstractNumId w:val="2"/>
  </w:num>
  <w:num w:numId="13">
    <w:abstractNumId w:val="1"/>
  </w:num>
  <w:num w:numId="14">
    <w:abstractNumId w:val="13"/>
  </w:num>
  <w:num w:numId="15">
    <w:abstractNumId w:val="17"/>
  </w:num>
  <w:num w:numId="16">
    <w:abstractNumId w:val="4"/>
  </w:num>
  <w:num w:numId="17">
    <w:abstractNumId w:val="3"/>
  </w:num>
  <w:num w:numId="18">
    <w:abstractNumId w:val="16"/>
  </w:num>
  <w:num w:numId="19">
    <w:abstractNumId w:val="21"/>
  </w:num>
  <w:num w:numId="20">
    <w:abstractNumId w:val="5"/>
  </w:num>
  <w:num w:numId="21">
    <w:abstractNumId w:val="7"/>
  </w:num>
  <w:num w:numId="22">
    <w:abstractNumId w:val="22"/>
  </w:num>
  <w:num w:numId="23">
    <w:abstractNumId w:val="0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D1D"/>
    <w:rsid w:val="00017B60"/>
    <w:rsid w:val="00057A19"/>
    <w:rsid w:val="00065E4C"/>
    <w:rsid w:val="000A1D20"/>
    <w:rsid w:val="000F38A1"/>
    <w:rsid w:val="000F47D6"/>
    <w:rsid w:val="000F7285"/>
    <w:rsid w:val="001032CA"/>
    <w:rsid w:val="00120D63"/>
    <w:rsid w:val="00123877"/>
    <w:rsid w:val="00133B85"/>
    <w:rsid w:val="001C181C"/>
    <w:rsid w:val="001D5306"/>
    <w:rsid w:val="00204E26"/>
    <w:rsid w:val="002151B2"/>
    <w:rsid w:val="002C3D1D"/>
    <w:rsid w:val="002D5B48"/>
    <w:rsid w:val="00341EE1"/>
    <w:rsid w:val="00385B1B"/>
    <w:rsid w:val="003A70E1"/>
    <w:rsid w:val="004010CA"/>
    <w:rsid w:val="004229D1"/>
    <w:rsid w:val="00461685"/>
    <w:rsid w:val="004A57BC"/>
    <w:rsid w:val="00505D95"/>
    <w:rsid w:val="005570F8"/>
    <w:rsid w:val="005A0D2C"/>
    <w:rsid w:val="005B25CE"/>
    <w:rsid w:val="005D2131"/>
    <w:rsid w:val="005E56E5"/>
    <w:rsid w:val="00611618"/>
    <w:rsid w:val="00622A24"/>
    <w:rsid w:val="00651450"/>
    <w:rsid w:val="006C4D0C"/>
    <w:rsid w:val="006F2B58"/>
    <w:rsid w:val="00727A34"/>
    <w:rsid w:val="007B2A29"/>
    <w:rsid w:val="007D24E3"/>
    <w:rsid w:val="007D3A7D"/>
    <w:rsid w:val="00852727"/>
    <w:rsid w:val="008D5A0E"/>
    <w:rsid w:val="009217FD"/>
    <w:rsid w:val="00964604"/>
    <w:rsid w:val="00966DFE"/>
    <w:rsid w:val="009901B0"/>
    <w:rsid w:val="009B52F7"/>
    <w:rsid w:val="00A00A6B"/>
    <w:rsid w:val="00A35190"/>
    <w:rsid w:val="00A542FB"/>
    <w:rsid w:val="00A67555"/>
    <w:rsid w:val="00A76352"/>
    <w:rsid w:val="00A86413"/>
    <w:rsid w:val="00A87E80"/>
    <w:rsid w:val="00A93422"/>
    <w:rsid w:val="00AC198E"/>
    <w:rsid w:val="00AE5E1B"/>
    <w:rsid w:val="00AE6143"/>
    <w:rsid w:val="00BA1316"/>
    <w:rsid w:val="00BD0339"/>
    <w:rsid w:val="00C42D5E"/>
    <w:rsid w:val="00C73F5D"/>
    <w:rsid w:val="00C7777E"/>
    <w:rsid w:val="00D14ACA"/>
    <w:rsid w:val="00D951E1"/>
    <w:rsid w:val="00DA2995"/>
    <w:rsid w:val="00DA2AAD"/>
    <w:rsid w:val="00DC6429"/>
    <w:rsid w:val="00DE6E9F"/>
    <w:rsid w:val="00E21510"/>
    <w:rsid w:val="00E54DEA"/>
    <w:rsid w:val="00E93D79"/>
    <w:rsid w:val="00F05408"/>
    <w:rsid w:val="00F56812"/>
    <w:rsid w:val="00F612A6"/>
    <w:rsid w:val="00F749FC"/>
    <w:rsid w:val="00F96709"/>
    <w:rsid w:val="00FC0DDF"/>
    <w:rsid w:val="00FD2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46F300"/>
  <w15:chartTrackingRefBased/>
  <w15:docId w15:val="{93CBC9AC-0BD0-488C-9352-11A8D0467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0A1D20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1D20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05408"/>
    <w:rPr>
      <w:color w:val="808080"/>
    </w:rPr>
  </w:style>
  <w:style w:type="paragraph" w:styleId="a5">
    <w:name w:val="caption"/>
    <w:basedOn w:val="a"/>
    <w:next w:val="a"/>
    <w:uiPriority w:val="35"/>
    <w:unhideWhenUsed/>
    <w:qFormat/>
    <w:rsid w:val="0046168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a6">
    <w:name w:val="Hyperlink"/>
    <w:basedOn w:val="a0"/>
    <w:uiPriority w:val="99"/>
    <w:unhideWhenUsed/>
    <w:rsid w:val="009901B0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9901B0"/>
    <w:rPr>
      <w:color w:val="605E5C"/>
      <w:shd w:val="clear" w:color="auto" w:fill="E1DFDD"/>
    </w:rPr>
  </w:style>
  <w:style w:type="paragraph" w:styleId="a8">
    <w:name w:val="Normal (Web)"/>
    <w:basedOn w:val="a"/>
    <w:uiPriority w:val="99"/>
    <w:semiHidden/>
    <w:unhideWhenUsed/>
    <w:rsid w:val="006116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0"/>
    <w:rsid w:val="006116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08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8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1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5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80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6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72.png"/><Relationship Id="rId21" Type="http://schemas.openxmlformats.org/officeDocument/2006/relationships/image" Target="media/image6.png"/><Relationship Id="rId42" Type="http://schemas.openxmlformats.org/officeDocument/2006/relationships/image" Target="media/image27.png"/><Relationship Id="rId47" Type="http://schemas.openxmlformats.org/officeDocument/2006/relationships/oleObject" Target="embeddings/oleObject11.bin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84" Type="http://schemas.openxmlformats.org/officeDocument/2006/relationships/image" Target="media/image49.png"/><Relationship Id="rId89" Type="http://schemas.openxmlformats.org/officeDocument/2006/relationships/image" Target="media/image54.png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0.bin"/><Relationship Id="rId138" Type="http://schemas.openxmlformats.org/officeDocument/2006/relationships/image" Target="media/image83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3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3.png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67.png"/><Relationship Id="rId123" Type="http://schemas.openxmlformats.org/officeDocument/2006/relationships/image" Target="media/image78.png"/><Relationship Id="rId128" Type="http://schemas.openxmlformats.org/officeDocument/2006/relationships/oleObject" Target="embeddings/oleObject45.bin"/><Relationship Id="rId144" Type="http://schemas.openxmlformats.org/officeDocument/2006/relationships/image" Target="media/image89.png"/><Relationship Id="rId149" Type="http://schemas.openxmlformats.org/officeDocument/2006/relationships/image" Target="media/image94.png"/><Relationship Id="rId5" Type="http://schemas.openxmlformats.org/officeDocument/2006/relationships/webSettings" Target="webSettings.xml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43" Type="http://schemas.openxmlformats.org/officeDocument/2006/relationships/image" Target="media/image28.png"/><Relationship Id="rId48" Type="http://schemas.openxmlformats.org/officeDocument/2006/relationships/oleObject" Target="embeddings/oleObject12.bin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113" Type="http://schemas.openxmlformats.org/officeDocument/2006/relationships/image" Target="media/image68.png"/><Relationship Id="rId118" Type="http://schemas.openxmlformats.org/officeDocument/2006/relationships/image" Target="media/image73.png"/><Relationship Id="rId134" Type="http://schemas.openxmlformats.org/officeDocument/2006/relationships/image" Target="media/image79.png"/><Relationship Id="rId139" Type="http://schemas.openxmlformats.org/officeDocument/2006/relationships/image" Target="media/image84.png"/><Relationship Id="rId80" Type="http://schemas.openxmlformats.org/officeDocument/2006/relationships/oleObject" Target="embeddings/oleObject28.bin"/><Relationship Id="rId85" Type="http://schemas.openxmlformats.org/officeDocument/2006/relationships/image" Target="media/image50.png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34.png"/><Relationship Id="rId67" Type="http://schemas.openxmlformats.org/officeDocument/2006/relationships/image" Target="media/image42.png"/><Relationship Id="rId103" Type="http://schemas.openxmlformats.org/officeDocument/2006/relationships/oleObject" Target="embeddings/oleObject31.bin"/><Relationship Id="rId108" Type="http://schemas.openxmlformats.org/officeDocument/2006/relationships/oleObject" Target="embeddings/oleObject36.bin"/><Relationship Id="rId116" Type="http://schemas.openxmlformats.org/officeDocument/2006/relationships/image" Target="media/image71.png"/><Relationship Id="rId124" Type="http://schemas.openxmlformats.org/officeDocument/2006/relationships/oleObject" Target="embeddings/oleObject41.bin"/><Relationship Id="rId129" Type="http://schemas.openxmlformats.org/officeDocument/2006/relationships/oleObject" Target="embeddings/oleObject46.bin"/><Relationship Id="rId137" Type="http://schemas.openxmlformats.org/officeDocument/2006/relationships/image" Target="media/image82.png"/><Relationship Id="rId20" Type="http://schemas.openxmlformats.org/officeDocument/2006/relationships/oleObject" Target="embeddings/oleObject10.bin"/><Relationship Id="rId41" Type="http://schemas.openxmlformats.org/officeDocument/2006/relationships/image" Target="media/image26.png"/><Relationship Id="rId54" Type="http://schemas.openxmlformats.org/officeDocument/2006/relationships/oleObject" Target="embeddings/oleObject18.bin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oleObject" Target="embeddings/oleObject23.bin"/><Relationship Id="rId83" Type="http://schemas.openxmlformats.org/officeDocument/2006/relationships/image" Target="media/image48.png"/><Relationship Id="rId88" Type="http://schemas.openxmlformats.org/officeDocument/2006/relationships/image" Target="media/image53.png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9.bin"/><Relationship Id="rId140" Type="http://schemas.openxmlformats.org/officeDocument/2006/relationships/image" Target="media/image85.png"/><Relationship Id="rId145" Type="http://schemas.openxmlformats.org/officeDocument/2006/relationships/image" Target="media/image9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oleObject" Target="embeddings/oleObject13.bin"/><Relationship Id="rId57" Type="http://schemas.openxmlformats.org/officeDocument/2006/relationships/image" Target="media/image32.png"/><Relationship Id="rId106" Type="http://schemas.openxmlformats.org/officeDocument/2006/relationships/oleObject" Target="embeddings/oleObject34.bin"/><Relationship Id="rId114" Type="http://schemas.openxmlformats.org/officeDocument/2006/relationships/image" Target="media/image69.png"/><Relationship Id="rId119" Type="http://schemas.openxmlformats.org/officeDocument/2006/relationships/image" Target="media/image74.png"/><Relationship Id="rId127" Type="http://schemas.openxmlformats.org/officeDocument/2006/relationships/oleObject" Target="embeddings/oleObject44.bin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6.bin"/><Relationship Id="rId81" Type="http://schemas.openxmlformats.org/officeDocument/2006/relationships/oleObject" Target="embeddings/oleObject29.bin"/><Relationship Id="rId86" Type="http://schemas.openxmlformats.org/officeDocument/2006/relationships/image" Target="media/image51.png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image" Target="media/image77.png"/><Relationship Id="rId130" Type="http://schemas.openxmlformats.org/officeDocument/2006/relationships/oleObject" Target="embeddings/oleObject47.bin"/><Relationship Id="rId135" Type="http://schemas.openxmlformats.org/officeDocument/2006/relationships/image" Target="media/image80.png"/><Relationship Id="rId143" Type="http://schemas.openxmlformats.org/officeDocument/2006/relationships/image" Target="media/image88.png"/><Relationship Id="rId148" Type="http://schemas.openxmlformats.org/officeDocument/2006/relationships/image" Target="media/image93.png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24.png"/><Relationship Id="rId109" Type="http://schemas.openxmlformats.org/officeDocument/2006/relationships/oleObject" Target="embeddings/oleObject37.bin"/><Relationship Id="rId34" Type="http://schemas.openxmlformats.org/officeDocument/2006/relationships/image" Target="media/image19.png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4.bin"/><Relationship Id="rId97" Type="http://schemas.openxmlformats.org/officeDocument/2006/relationships/image" Target="media/image62.png"/><Relationship Id="rId104" Type="http://schemas.openxmlformats.org/officeDocument/2006/relationships/oleObject" Target="embeddings/oleObject32.bin"/><Relationship Id="rId120" Type="http://schemas.openxmlformats.org/officeDocument/2006/relationships/image" Target="media/image75.png"/><Relationship Id="rId125" Type="http://schemas.openxmlformats.org/officeDocument/2006/relationships/oleObject" Target="embeddings/oleObject42.bin"/><Relationship Id="rId141" Type="http://schemas.openxmlformats.org/officeDocument/2006/relationships/image" Target="media/image86.png"/><Relationship Id="rId146" Type="http://schemas.openxmlformats.org/officeDocument/2006/relationships/image" Target="media/image91.png"/><Relationship Id="rId7" Type="http://schemas.openxmlformats.org/officeDocument/2006/relationships/oleObject" Target="embeddings/oleObject1.bin"/><Relationship Id="rId71" Type="http://schemas.openxmlformats.org/officeDocument/2006/relationships/image" Target="media/image46.png"/><Relationship Id="rId92" Type="http://schemas.openxmlformats.org/officeDocument/2006/relationships/image" Target="media/image57.png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9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66" Type="http://schemas.openxmlformats.org/officeDocument/2006/relationships/image" Target="media/image41.png"/><Relationship Id="rId87" Type="http://schemas.openxmlformats.org/officeDocument/2006/relationships/image" Target="media/image52.png"/><Relationship Id="rId110" Type="http://schemas.openxmlformats.org/officeDocument/2006/relationships/oleObject" Target="embeddings/oleObject38.bin"/><Relationship Id="rId115" Type="http://schemas.openxmlformats.org/officeDocument/2006/relationships/image" Target="media/image70.png"/><Relationship Id="rId131" Type="http://schemas.openxmlformats.org/officeDocument/2006/relationships/oleObject" Target="embeddings/oleObject48.bin"/><Relationship Id="rId136" Type="http://schemas.openxmlformats.org/officeDocument/2006/relationships/image" Target="media/image81.png"/><Relationship Id="rId61" Type="http://schemas.openxmlformats.org/officeDocument/2006/relationships/image" Target="media/image36.png"/><Relationship Id="rId82" Type="http://schemas.openxmlformats.org/officeDocument/2006/relationships/oleObject" Target="embeddings/oleObject30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65.png"/><Relationship Id="rId105" Type="http://schemas.openxmlformats.org/officeDocument/2006/relationships/oleObject" Target="embeddings/oleObject33.bin"/><Relationship Id="rId126" Type="http://schemas.openxmlformats.org/officeDocument/2006/relationships/oleObject" Target="embeddings/oleObject43.bin"/><Relationship Id="rId147" Type="http://schemas.openxmlformats.org/officeDocument/2006/relationships/image" Target="media/image92.png"/><Relationship Id="rId8" Type="http://schemas.openxmlformats.org/officeDocument/2006/relationships/image" Target="media/image2.wmf"/><Relationship Id="rId51" Type="http://schemas.openxmlformats.org/officeDocument/2006/relationships/oleObject" Target="embeddings/oleObject15.bin"/><Relationship Id="rId72" Type="http://schemas.openxmlformats.org/officeDocument/2006/relationships/image" Target="media/image47.png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121" Type="http://schemas.openxmlformats.org/officeDocument/2006/relationships/image" Target="media/image76.png"/><Relationship Id="rId142" Type="http://schemas.openxmlformats.org/officeDocument/2006/relationships/image" Target="media/image87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689B06-AB09-493C-BD73-EC06315D5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5</Pages>
  <Words>3608</Words>
  <Characters>20568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ина Анисимова</dc:creator>
  <cp:keywords/>
  <dc:description/>
  <cp:lastModifiedBy>Владислав Пиманов</cp:lastModifiedBy>
  <cp:revision>2</cp:revision>
  <dcterms:created xsi:type="dcterms:W3CDTF">2020-05-14T16:59:00Z</dcterms:created>
  <dcterms:modified xsi:type="dcterms:W3CDTF">2020-05-14T16:59:00Z</dcterms:modified>
</cp:coreProperties>
</file>